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279B" w:rsidRPr="00AD7BD5" w:rsidRDefault="00E34396" w:rsidP="00D83E6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40"/>
          <w:szCs w:val="32"/>
          <w:u w:val="single"/>
        </w:rPr>
      </w:pPr>
      <w:r>
        <w:rPr>
          <w:rFonts w:ascii="Times New Roman" w:hAnsi="Times New Roman" w:cs="Times New Roman"/>
          <w:b/>
          <w:color w:val="FF0000"/>
          <w:sz w:val="40"/>
          <w:szCs w:val="32"/>
          <w:u w:val="single"/>
        </w:rPr>
        <w:t>Plotting of 3D Surfaces</w:t>
      </w:r>
    </w:p>
    <w:p w:rsidR="00DC62A3" w:rsidRPr="00FC279B" w:rsidRDefault="00DC62A3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C279B" w:rsidRDefault="00FC279B" w:rsidP="001669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Scilab</w:t>
      </w:r>
      <w:r w:rsidR="00507D88">
        <w:rPr>
          <w:rFonts w:ascii="Times New Roman" w:hAnsi="Times New Roman" w:cs="Times New Roman"/>
          <w:sz w:val="28"/>
          <w:szCs w:val="28"/>
        </w:rPr>
        <w:t xml:space="preserve"> </w:t>
      </w:r>
      <w:r w:rsidRPr="00FC279B">
        <w:rPr>
          <w:rFonts w:ascii="Times New Roman" w:hAnsi="Times New Roman" w:cs="Times New Roman"/>
          <w:sz w:val="28"/>
          <w:szCs w:val="28"/>
        </w:rPr>
        <w:t>can</w:t>
      </w:r>
      <w:r w:rsidR="00507D88">
        <w:rPr>
          <w:rFonts w:ascii="Times New Roman" w:hAnsi="Times New Roman" w:cs="Times New Roman"/>
          <w:sz w:val="28"/>
          <w:szCs w:val="28"/>
        </w:rPr>
        <w:t xml:space="preserve"> </w:t>
      </w:r>
      <w:r w:rsidRPr="00FC279B">
        <w:rPr>
          <w:rFonts w:ascii="Times New Roman" w:hAnsi="Times New Roman" w:cs="Times New Roman"/>
          <w:sz w:val="28"/>
          <w:szCs w:val="28"/>
        </w:rPr>
        <w:t>be</w:t>
      </w:r>
      <w:r w:rsidR="00507D88">
        <w:rPr>
          <w:rFonts w:ascii="Times New Roman" w:hAnsi="Times New Roman" w:cs="Times New Roman"/>
          <w:sz w:val="28"/>
          <w:szCs w:val="28"/>
        </w:rPr>
        <w:t xml:space="preserve"> </w:t>
      </w:r>
      <w:r w:rsidRPr="00FC279B">
        <w:rPr>
          <w:rFonts w:ascii="Times New Roman" w:hAnsi="Times New Roman" w:cs="Times New Roman"/>
          <w:sz w:val="28"/>
          <w:szCs w:val="28"/>
        </w:rPr>
        <w:t>used</w:t>
      </w:r>
      <w:r w:rsidR="00507D88">
        <w:rPr>
          <w:rFonts w:ascii="Times New Roman" w:hAnsi="Times New Roman" w:cs="Times New Roman"/>
          <w:sz w:val="28"/>
          <w:szCs w:val="28"/>
        </w:rPr>
        <w:t xml:space="preserve"> </w:t>
      </w:r>
      <w:r w:rsidRPr="00FC279B">
        <w:rPr>
          <w:rFonts w:ascii="Times New Roman" w:hAnsi="Times New Roman" w:cs="Times New Roman"/>
          <w:sz w:val="28"/>
          <w:szCs w:val="28"/>
        </w:rPr>
        <w:t>to</w:t>
      </w:r>
      <w:r w:rsidR="00507D88">
        <w:rPr>
          <w:rFonts w:ascii="Times New Roman" w:hAnsi="Times New Roman" w:cs="Times New Roman"/>
          <w:sz w:val="28"/>
          <w:szCs w:val="28"/>
        </w:rPr>
        <w:t xml:space="preserve"> </w:t>
      </w:r>
      <w:r w:rsidRPr="00FC279B">
        <w:rPr>
          <w:rFonts w:ascii="Times New Roman" w:hAnsi="Times New Roman" w:cs="Times New Roman"/>
          <w:sz w:val="28"/>
          <w:szCs w:val="28"/>
        </w:rPr>
        <w:t>plot</w:t>
      </w:r>
      <w:r w:rsidR="00507D88">
        <w:rPr>
          <w:rFonts w:ascii="Times New Roman" w:hAnsi="Times New Roman" w:cs="Times New Roman"/>
          <w:sz w:val="28"/>
          <w:szCs w:val="28"/>
        </w:rPr>
        <w:t xml:space="preserve"> </w:t>
      </w:r>
      <w:r w:rsidRPr="00FC279B">
        <w:rPr>
          <w:rFonts w:ascii="Times New Roman" w:hAnsi="Times New Roman" w:cs="Times New Roman"/>
          <w:sz w:val="28"/>
          <w:szCs w:val="28"/>
        </w:rPr>
        <w:t>surfaces</w:t>
      </w:r>
      <w:r w:rsidR="00507D88">
        <w:rPr>
          <w:rFonts w:ascii="Times New Roman" w:hAnsi="Times New Roman" w:cs="Times New Roman"/>
          <w:sz w:val="28"/>
          <w:szCs w:val="28"/>
        </w:rPr>
        <w:t xml:space="preserve"> </w:t>
      </w:r>
      <w:r w:rsidRPr="00FC279B">
        <w:rPr>
          <w:rFonts w:ascii="Times New Roman" w:hAnsi="Times New Roman" w:cs="Times New Roman"/>
          <w:sz w:val="28"/>
          <w:szCs w:val="28"/>
        </w:rPr>
        <w:t>and</w:t>
      </w:r>
      <w:r w:rsidR="00507D88">
        <w:rPr>
          <w:rFonts w:ascii="Times New Roman" w:hAnsi="Times New Roman" w:cs="Times New Roman"/>
          <w:sz w:val="28"/>
          <w:szCs w:val="28"/>
        </w:rPr>
        <w:t xml:space="preserve"> </w:t>
      </w:r>
      <w:r w:rsidRPr="00FC279B">
        <w:rPr>
          <w:rFonts w:ascii="Times New Roman" w:hAnsi="Times New Roman" w:cs="Times New Roman"/>
          <w:sz w:val="28"/>
          <w:szCs w:val="28"/>
        </w:rPr>
        <w:t>curves</w:t>
      </w:r>
      <w:r w:rsidR="00507D88">
        <w:rPr>
          <w:rFonts w:ascii="Times New Roman" w:hAnsi="Times New Roman" w:cs="Times New Roman"/>
          <w:sz w:val="28"/>
          <w:szCs w:val="28"/>
        </w:rPr>
        <w:t xml:space="preserve"> </w:t>
      </w:r>
      <w:r w:rsidR="00DC62A3" w:rsidRPr="00DC62A3">
        <w:rPr>
          <w:rFonts w:ascii="Times New Roman" w:hAnsi="Times New Roman" w:cs="Times New Roman"/>
          <w:sz w:val="28"/>
          <w:szCs w:val="28"/>
        </w:rPr>
        <w:t>in space, with many options for the treatment of hidden faces, face colors, points of view, etc. The follow</w:t>
      </w:r>
      <w:r w:rsidR="00DC62A3">
        <w:rPr>
          <w:rFonts w:ascii="Times New Roman" w:hAnsi="Times New Roman" w:cs="Times New Roman"/>
          <w:sz w:val="28"/>
          <w:szCs w:val="28"/>
        </w:rPr>
        <w:t>ing examples will illustrate 3-</w:t>
      </w:r>
      <w:r w:rsidR="00DC62A3" w:rsidRPr="00DC62A3">
        <w:rPr>
          <w:rFonts w:ascii="Times New Roman" w:hAnsi="Times New Roman" w:cs="Times New Roman"/>
          <w:sz w:val="28"/>
          <w:szCs w:val="28"/>
        </w:rPr>
        <w:t>D plots</w:t>
      </w:r>
      <w:r w:rsidR="00DC62A3">
        <w:rPr>
          <w:rFonts w:ascii="Times New Roman" w:hAnsi="Times New Roman" w:cs="Times New Roman"/>
          <w:sz w:val="28"/>
          <w:szCs w:val="28"/>
        </w:rPr>
        <w:t>.</w:t>
      </w:r>
    </w:p>
    <w:p w:rsidR="00DC62A3" w:rsidRDefault="00DC62A3" w:rsidP="001669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62A3">
        <w:rPr>
          <w:rFonts w:ascii="Times New Roman" w:hAnsi="Times New Roman" w:cs="Times New Roman"/>
          <w:sz w:val="28"/>
          <w:szCs w:val="28"/>
        </w:rPr>
        <w:t xml:space="preserve">The surf function can be used for plotting surfaces. This function has three input variables, </w:t>
      </w:r>
      <w:r w:rsidRPr="00DC62A3">
        <w:rPr>
          <w:rFonts w:ascii="Times New Roman" w:hAnsi="Times New Roman" w:cs="Times New Roman"/>
          <w:b/>
          <w:sz w:val="28"/>
          <w:szCs w:val="28"/>
        </w:rPr>
        <w:t xml:space="preserve">x, y </w:t>
      </w:r>
      <w:r w:rsidRPr="00DC62A3">
        <w:rPr>
          <w:rFonts w:ascii="Times New Roman" w:hAnsi="Times New Roman" w:cs="Times New Roman"/>
          <w:sz w:val="28"/>
          <w:szCs w:val="28"/>
        </w:rPr>
        <w:t xml:space="preserve">and </w:t>
      </w:r>
      <w:r w:rsidRPr="00DC62A3">
        <w:rPr>
          <w:rFonts w:ascii="Times New Roman" w:hAnsi="Times New Roman" w:cs="Times New Roman"/>
          <w:b/>
          <w:sz w:val="28"/>
          <w:szCs w:val="28"/>
        </w:rPr>
        <w:t>z</w:t>
      </w:r>
      <w:r w:rsidRPr="00DC62A3">
        <w:rPr>
          <w:rFonts w:ascii="Times New Roman" w:hAnsi="Times New Roman" w:cs="Times New Roman"/>
          <w:sz w:val="28"/>
          <w:szCs w:val="28"/>
        </w:rPr>
        <w:t xml:space="preserve">. </w:t>
      </w:r>
      <w:r w:rsidRPr="00DC62A3">
        <w:rPr>
          <w:rFonts w:ascii="Times New Roman" w:hAnsi="Times New Roman" w:cs="Times New Roman"/>
          <w:b/>
          <w:sz w:val="28"/>
          <w:szCs w:val="28"/>
        </w:rPr>
        <w:t>x</w:t>
      </w:r>
      <w:r w:rsidRPr="00DC62A3">
        <w:rPr>
          <w:rFonts w:ascii="Times New Roman" w:hAnsi="Times New Roman" w:cs="Times New Roman"/>
          <w:sz w:val="28"/>
          <w:szCs w:val="28"/>
        </w:rPr>
        <w:t xml:space="preserve"> and </w:t>
      </w:r>
      <w:r w:rsidRPr="00DC62A3">
        <w:rPr>
          <w:rFonts w:ascii="Times New Roman" w:hAnsi="Times New Roman" w:cs="Times New Roman"/>
          <w:b/>
          <w:sz w:val="28"/>
          <w:szCs w:val="28"/>
        </w:rPr>
        <w:t>y</w:t>
      </w:r>
      <w:r w:rsidRPr="00DC62A3">
        <w:rPr>
          <w:rFonts w:ascii="Times New Roman" w:hAnsi="Times New Roman" w:cs="Times New Roman"/>
          <w:sz w:val="28"/>
          <w:szCs w:val="28"/>
        </w:rPr>
        <w:t xml:space="preserve"> are respectively vectors of size </w:t>
      </w:r>
      <w:r w:rsidRPr="00DC62A3">
        <w:rPr>
          <w:rFonts w:ascii="Cambria Math" w:hAnsi="Cambria Math" w:cs="Cambria Math"/>
          <w:sz w:val="28"/>
          <w:szCs w:val="28"/>
        </w:rPr>
        <w:t>𝑚</w:t>
      </w:r>
      <w:r w:rsidRPr="00DC62A3">
        <w:rPr>
          <w:rFonts w:ascii="Times New Roman" w:hAnsi="Times New Roman" w:cs="Times New Roman"/>
          <w:sz w:val="28"/>
          <w:szCs w:val="28"/>
        </w:rPr>
        <w:t xml:space="preserve"> and </w:t>
      </w:r>
      <w:r w:rsidRPr="00DC62A3">
        <w:rPr>
          <w:rFonts w:ascii="Cambria Math" w:hAnsi="Cambria Math" w:cs="Cambria Math"/>
          <w:sz w:val="28"/>
          <w:szCs w:val="28"/>
        </w:rPr>
        <w:t>𝑛</w:t>
      </w:r>
      <w:r w:rsidRPr="00DC62A3">
        <w:rPr>
          <w:rFonts w:ascii="Times New Roman" w:hAnsi="Times New Roman" w:cs="Times New Roman"/>
          <w:sz w:val="28"/>
          <w:szCs w:val="28"/>
        </w:rPr>
        <w:t xml:space="preserve"> corresponding to points on the axes (</w:t>
      </w:r>
      <w:r w:rsidRPr="00DC62A3">
        <w:rPr>
          <w:rFonts w:ascii="Cambria Math" w:hAnsi="Cambria Math" w:cs="Cambria Math"/>
          <w:sz w:val="28"/>
          <w:szCs w:val="28"/>
        </w:rPr>
        <w:t>𝑂𝑥</w:t>
      </w:r>
      <w:r w:rsidRPr="00DC62A3">
        <w:rPr>
          <w:rFonts w:ascii="Times New Roman" w:hAnsi="Times New Roman" w:cs="Times New Roman"/>
          <w:sz w:val="28"/>
          <w:szCs w:val="28"/>
        </w:rPr>
        <w:t>) and (</w:t>
      </w:r>
      <w:r w:rsidRPr="00DC62A3">
        <w:rPr>
          <w:rFonts w:ascii="Cambria Math" w:hAnsi="Cambria Math" w:cs="Cambria Math"/>
          <w:sz w:val="28"/>
          <w:szCs w:val="28"/>
        </w:rPr>
        <w:t>𝑂𝑦</w:t>
      </w:r>
      <w:r w:rsidRPr="00DC62A3">
        <w:rPr>
          <w:rFonts w:ascii="Times New Roman" w:hAnsi="Times New Roman" w:cs="Times New Roman"/>
          <w:sz w:val="28"/>
          <w:szCs w:val="28"/>
        </w:rPr>
        <w:t xml:space="preserve">). </w:t>
      </w:r>
      <w:r w:rsidRPr="00DC62A3">
        <w:rPr>
          <w:rFonts w:ascii="Times New Roman" w:hAnsi="Times New Roman" w:cs="Times New Roman"/>
          <w:b/>
          <w:sz w:val="28"/>
          <w:szCs w:val="28"/>
        </w:rPr>
        <w:t>z</w:t>
      </w:r>
      <w:r w:rsidRPr="00DC62A3">
        <w:rPr>
          <w:rFonts w:ascii="Times New Roman" w:hAnsi="Times New Roman" w:cs="Times New Roman"/>
          <w:sz w:val="28"/>
          <w:szCs w:val="28"/>
        </w:rPr>
        <w:t xml:space="preserve"> is a matrix of dimension </w:t>
      </w:r>
      <w:r w:rsidRPr="00DC62A3">
        <w:rPr>
          <w:rFonts w:ascii="Cambria Math" w:hAnsi="Cambria Math" w:cs="Cambria Math"/>
          <w:sz w:val="28"/>
          <w:szCs w:val="28"/>
        </w:rPr>
        <w:t>𝑛</w:t>
      </w:r>
      <w:r w:rsidRPr="00DC62A3">
        <w:rPr>
          <w:rFonts w:ascii="Times New Roman" w:hAnsi="Times New Roman" w:cs="Times New Roman"/>
          <w:sz w:val="28"/>
          <w:szCs w:val="28"/>
        </w:rPr>
        <w:t>×</w:t>
      </w:r>
      <w:r w:rsidRPr="00DC62A3">
        <w:rPr>
          <w:rFonts w:ascii="Cambria Math" w:hAnsi="Cambria Math" w:cs="Cambria Math"/>
          <w:sz w:val="28"/>
          <w:szCs w:val="28"/>
        </w:rPr>
        <w:t>𝑚</w:t>
      </w:r>
      <w:r w:rsidRPr="00DC62A3">
        <w:rPr>
          <w:rFonts w:ascii="Times New Roman" w:hAnsi="Times New Roman" w:cs="Times New Roman"/>
          <w:sz w:val="28"/>
          <w:szCs w:val="28"/>
        </w:rPr>
        <w:t xml:space="preserve"> with element </w:t>
      </w:r>
      <w:r w:rsidRPr="00DC62A3">
        <w:rPr>
          <w:rFonts w:ascii="Cambria Math" w:hAnsi="Cambria Math" w:cs="Cambria Math"/>
          <w:sz w:val="28"/>
          <w:szCs w:val="28"/>
        </w:rPr>
        <w:t>𝑧</w:t>
      </w:r>
      <w:r w:rsidRPr="00DC62A3">
        <w:rPr>
          <w:rFonts w:ascii="Times New Roman" w:hAnsi="Times New Roman" w:cs="Times New Roman"/>
          <w:sz w:val="28"/>
          <w:szCs w:val="28"/>
        </w:rPr>
        <w:t>!" corresponding to the height of the point with X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DC62A3">
        <w:rPr>
          <w:rFonts w:ascii="Times New Roman" w:hAnsi="Times New Roman" w:cs="Times New Roman"/>
          <w:sz w:val="28"/>
          <w:szCs w:val="28"/>
        </w:rPr>
        <w:t xml:space="preserve">coordinate </w:t>
      </w:r>
      <w:r w:rsidRPr="00DC62A3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8" o:title=""/>
          </v:shape>
          <o:OLEObject Type="Embed" ProgID="Equation.DSMT4" ShapeID="_x0000_i1025" DrawAspect="Content" ObjectID="_1600515308" r:id="rId9"/>
        </w:object>
      </w:r>
      <w:r w:rsidRPr="00DC62A3">
        <w:rPr>
          <w:rFonts w:ascii="Times New Roman" w:hAnsi="Times New Roman" w:cs="Times New Roman"/>
          <w:sz w:val="28"/>
          <w:szCs w:val="28"/>
        </w:rPr>
        <w:t xml:space="preserve"> and Y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DC62A3">
        <w:rPr>
          <w:rFonts w:ascii="Times New Roman" w:hAnsi="Times New Roman" w:cs="Times New Roman"/>
          <w:sz w:val="28"/>
          <w:szCs w:val="28"/>
        </w:rPr>
        <w:t xml:space="preserve">coordinate </w:t>
      </w:r>
      <w:r w:rsidRPr="00DC62A3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6" type="#_x0000_t75" style="width:12.75pt;height:18pt" o:ole="">
            <v:imagedata r:id="rId10" o:title=""/>
          </v:shape>
          <o:OLEObject Type="Embed" ProgID="Equation.DSMT4" ShapeID="_x0000_i1026" DrawAspect="Content" ObjectID="_1600515309" r:id="rId11"/>
        </w:object>
      </w:r>
      <w:r w:rsidRPr="00DC62A3">
        <w:rPr>
          <w:rFonts w:ascii="Times New Roman" w:hAnsi="Times New Roman" w:cs="Times New Roman"/>
          <w:sz w:val="28"/>
          <w:szCs w:val="28"/>
        </w:rPr>
        <w:t>.</w:t>
      </w:r>
    </w:p>
    <w:p w:rsidR="00DC62A3" w:rsidRDefault="00DC62A3" w:rsidP="001669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62A3">
        <w:rPr>
          <w:rFonts w:ascii="Times New Roman" w:hAnsi="Times New Roman" w:cs="Times New Roman"/>
          <w:sz w:val="28"/>
          <w:szCs w:val="28"/>
        </w:rPr>
        <w:t xml:space="preserve">To plot the surface defined by a function of the form </w:t>
      </w:r>
      <w:r w:rsidRPr="00DC62A3">
        <w:rPr>
          <w:rFonts w:ascii="Cambria Math" w:hAnsi="Cambria Math" w:cs="Cambria Math"/>
          <w:sz w:val="28"/>
          <w:szCs w:val="28"/>
        </w:rPr>
        <w:t>𝑧</w:t>
      </w:r>
      <w:r w:rsidRPr="00DC62A3">
        <w:rPr>
          <w:rFonts w:ascii="Times New Roman" w:hAnsi="Times New Roman" w:cs="Times New Roman"/>
          <w:sz w:val="28"/>
          <w:szCs w:val="28"/>
        </w:rPr>
        <w:t xml:space="preserve"> = (</w:t>
      </w:r>
      <w:r w:rsidRPr="00DC62A3">
        <w:rPr>
          <w:rFonts w:ascii="Cambria Math" w:hAnsi="Cambria Math" w:cs="Cambria Math"/>
          <w:sz w:val="28"/>
          <w:szCs w:val="28"/>
        </w:rPr>
        <w:t>𝑥</w:t>
      </w:r>
      <w:r w:rsidRPr="00DC62A3">
        <w:rPr>
          <w:rFonts w:ascii="Times New Roman" w:hAnsi="Times New Roman" w:cs="Times New Roman"/>
          <w:sz w:val="28"/>
          <w:szCs w:val="28"/>
        </w:rPr>
        <w:t xml:space="preserve">, </w:t>
      </w:r>
      <w:r w:rsidRPr="00DC62A3">
        <w:rPr>
          <w:rFonts w:ascii="Cambria Math" w:hAnsi="Cambria Math" w:cs="Cambria Math"/>
          <w:sz w:val="28"/>
          <w:szCs w:val="28"/>
        </w:rPr>
        <w:t>𝑦</w:t>
      </w:r>
      <w:r w:rsidRPr="00DC62A3">
        <w:rPr>
          <w:rFonts w:ascii="Times New Roman" w:hAnsi="Times New Roman" w:cs="Times New Roman"/>
          <w:sz w:val="28"/>
          <w:szCs w:val="28"/>
        </w:rPr>
        <w:t>), it is necessary to :</w:t>
      </w:r>
    </w:p>
    <w:p w:rsidR="00DC62A3" w:rsidRPr="00DC62A3" w:rsidRDefault="00DC62A3" w:rsidP="00DC62A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62A3">
        <w:rPr>
          <w:rFonts w:ascii="Times New Roman" w:hAnsi="Times New Roman" w:cs="Times New Roman"/>
          <w:sz w:val="28"/>
          <w:szCs w:val="28"/>
        </w:rPr>
        <w:t xml:space="preserve">Define function </w:t>
      </w:r>
      <w:r w:rsidRPr="00DC62A3">
        <w:rPr>
          <w:rFonts w:ascii="Cambria Math" w:hAnsi="Cambria Math" w:cs="Cambria Math"/>
          <w:sz w:val="28"/>
          <w:szCs w:val="28"/>
        </w:rPr>
        <w:t>𝑓</w:t>
      </w:r>
    </w:p>
    <w:p w:rsidR="00DC62A3" w:rsidRDefault="00DC62A3" w:rsidP="00DC62A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62A3">
        <w:rPr>
          <w:rFonts w:ascii="Times New Roman" w:hAnsi="Times New Roman" w:cs="Times New Roman"/>
          <w:sz w:val="28"/>
          <w:szCs w:val="28"/>
        </w:rPr>
        <w:t xml:space="preserve">Calculate </w:t>
      </w:r>
      <w:r w:rsidRPr="00DC62A3">
        <w:rPr>
          <w:rFonts w:ascii="Times New Roman" w:hAnsi="Times New Roman" w:cs="Times New Roman"/>
          <w:b/>
          <w:sz w:val="28"/>
          <w:szCs w:val="28"/>
        </w:rPr>
        <w:t>z=feval(x,y,f)'</w:t>
      </w:r>
    </w:p>
    <w:p w:rsidR="00DC62A3" w:rsidRDefault="00DC62A3" w:rsidP="00DC62A3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62A3">
        <w:rPr>
          <w:rFonts w:ascii="Times New Roman" w:hAnsi="Times New Roman" w:cs="Times New Roman"/>
          <w:b/>
          <w:sz w:val="28"/>
          <w:szCs w:val="28"/>
        </w:rPr>
        <w:t>feval(x,y,f)</w:t>
      </w:r>
      <w:r w:rsidRPr="00DC62A3">
        <w:rPr>
          <w:rFonts w:ascii="Times New Roman" w:hAnsi="Times New Roman" w:cs="Times New Roman"/>
          <w:sz w:val="28"/>
          <w:szCs w:val="28"/>
        </w:rPr>
        <w:t xml:space="preserve"> returns the </w:t>
      </w:r>
      <w:r w:rsidRPr="00DC62A3">
        <w:rPr>
          <w:rFonts w:ascii="Cambria Math" w:hAnsi="Cambria Math" w:cs="Cambria Math"/>
          <w:sz w:val="28"/>
          <w:szCs w:val="28"/>
        </w:rPr>
        <w:t>𝑚</w:t>
      </w:r>
      <w:r w:rsidRPr="00DC62A3">
        <w:rPr>
          <w:rFonts w:ascii="Times New Roman" w:hAnsi="Times New Roman" w:cs="Times New Roman"/>
          <w:sz w:val="28"/>
          <w:szCs w:val="28"/>
        </w:rPr>
        <w:t>×</w:t>
      </w:r>
      <w:r w:rsidRPr="00DC62A3">
        <w:rPr>
          <w:rFonts w:ascii="Cambria Math" w:hAnsi="Cambria Math" w:cs="Cambria Math"/>
          <w:sz w:val="28"/>
          <w:szCs w:val="28"/>
        </w:rPr>
        <w:t>𝑛</w:t>
      </w:r>
      <w:r w:rsidRPr="00DC62A3">
        <w:rPr>
          <w:rFonts w:ascii="Times New Roman" w:hAnsi="Times New Roman" w:cs="Times New Roman"/>
          <w:sz w:val="28"/>
          <w:szCs w:val="28"/>
        </w:rPr>
        <w:t xml:space="preserve"> matrix whose </w:t>
      </w:r>
      <w:r w:rsidRPr="00DC62A3">
        <w:rPr>
          <w:rFonts w:ascii="Cambria Math" w:hAnsi="Cambria Math" w:cs="Cambria Math"/>
          <w:sz w:val="28"/>
          <w:szCs w:val="28"/>
        </w:rPr>
        <w:t>𝑖𝑗</w:t>
      </w:r>
      <w:r w:rsidRPr="00DC62A3">
        <w:rPr>
          <w:rFonts w:ascii="Times New Roman" w:hAnsi="Times New Roman" w:cs="Times New Roman"/>
          <w:sz w:val="28"/>
          <w:szCs w:val="28"/>
        </w:rPr>
        <w:t xml:space="preserve"> element is </w:t>
      </w:r>
      <w:r w:rsidRPr="00DC62A3">
        <w:rPr>
          <w:rFonts w:ascii="Cambria Math" w:hAnsi="Cambria Math" w:cs="Cambria Math"/>
          <w:sz w:val="28"/>
          <w:szCs w:val="28"/>
        </w:rPr>
        <w:t>𝑓</w:t>
      </w:r>
      <w:r w:rsidRPr="00DC62A3">
        <w:rPr>
          <w:rFonts w:ascii="Times New Roman" w:hAnsi="Times New Roman" w:cs="Times New Roman"/>
          <w:sz w:val="28"/>
          <w:szCs w:val="28"/>
        </w:rPr>
        <w:t>(</w:t>
      </w:r>
      <w:r w:rsidRPr="00DC62A3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27" type="#_x0000_t75" style="width:27.75pt;height:18pt" o:ole="">
            <v:imagedata r:id="rId12" o:title=""/>
          </v:shape>
          <o:OLEObject Type="Embed" ProgID="Equation.DSMT4" ShapeID="_x0000_i1027" DrawAspect="Content" ObjectID="_1600515310" r:id="rId13"/>
        </w:object>
      </w:r>
      <w:r w:rsidRPr="00DC62A3">
        <w:rPr>
          <w:rFonts w:ascii="Times New Roman" w:hAnsi="Times New Roman" w:cs="Times New Roman"/>
          <w:sz w:val="28"/>
          <w:szCs w:val="28"/>
        </w:rPr>
        <w:t>) which will betransposed by using the single quote symbol “ ' “</w:t>
      </w:r>
    </w:p>
    <w:p w:rsidR="00DC62A3" w:rsidRPr="00DC62A3" w:rsidRDefault="00DC62A3" w:rsidP="00DC62A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62A3">
        <w:rPr>
          <w:rFonts w:ascii="Times New Roman" w:hAnsi="Times New Roman" w:cs="Times New Roman"/>
          <w:sz w:val="28"/>
          <w:szCs w:val="28"/>
        </w:rPr>
        <w:t xml:space="preserve">Execute </w:t>
      </w:r>
      <w:r w:rsidRPr="00DC62A3">
        <w:rPr>
          <w:rFonts w:ascii="Times New Roman" w:hAnsi="Times New Roman" w:cs="Times New Roman"/>
          <w:b/>
          <w:sz w:val="28"/>
          <w:szCs w:val="28"/>
        </w:rPr>
        <w:t>surf(x,y,z).</w:t>
      </w:r>
    </w:p>
    <w:p w:rsidR="00FC279B" w:rsidRDefault="00FC279B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C279B" w:rsidRDefault="00D83E6B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programming command</w:t>
      </w:r>
      <w:r w:rsidR="006B1056"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are</w:t>
      </w:r>
      <w:r w:rsidR="006B1056">
        <w:rPr>
          <w:rFonts w:ascii="Times New Roman" w:hAnsi="Times New Roman" w:cs="Times New Roman"/>
          <w:sz w:val="28"/>
          <w:szCs w:val="28"/>
        </w:rPr>
        <w:t xml:space="preserve"> as follows:</w:t>
      </w: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FC2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Default="006B1056" w:rsidP="006B10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B1056" w:rsidRPr="00D83E6B" w:rsidRDefault="006B1056" w:rsidP="006B10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83E6B">
        <w:rPr>
          <w:rFonts w:ascii="Times New Roman" w:hAnsi="Times New Roman" w:cs="Times New Roman"/>
          <w:b/>
          <w:sz w:val="28"/>
          <w:szCs w:val="28"/>
          <w:u w:val="single"/>
        </w:rPr>
        <w:t xml:space="preserve">For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Plane-</w:t>
      </w:r>
    </w:p>
    <w:p w:rsidR="006B1056" w:rsidRPr="00FC279B" w:rsidRDefault="006B1056" w:rsidP="006B10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function z=f(x,y)</w:t>
      </w:r>
    </w:p>
    <w:p w:rsidR="006B1056" w:rsidRPr="00FC279B" w:rsidRDefault="006B1056" w:rsidP="006B10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z=4+x+y;</w:t>
      </w:r>
    </w:p>
    <w:p w:rsidR="006B1056" w:rsidRPr="00FC279B" w:rsidRDefault="006B1056" w:rsidP="006B10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endfunction</w:t>
      </w:r>
    </w:p>
    <w:p w:rsidR="006B1056" w:rsidRPr="00FC279B" w:rsidRDefault="006B1056" w:rsidP="006B10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x=linspace(-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FC279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FC279B">
        <w:rPr>
          <w:rFonts w:ascii="Times New Roman" w:hAnsi="Times New Roman" w:cs="Times New Roman"/>
          <w:sz w:val="28"/>
          <w:szCs w:val="28"/>
        </w:rPr>
        <w:t>,100);</w:t>
      </w:r>
    </w:p>
    <w:p w:rsidR="006B1056" w:rsidRPr="00FC279B" w:rsidRDefault="006B1056" w:rsidP="006B10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y=linspace(-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FC279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FC279B">
        <w:rPr>
          <w:rFonts w:ascii="Times New Roman" w:hAnsi="Times New Roman" w:cs="Times New Roman"/>
          <w:sz w:val="28"/>
          <w:szCs w:val="28"/>
        </w:rPr>
        <w:t>,200);</w:t>
      </w:r>
    </w:p>
    <w:p w:rsidR="006B1056" w:rsidRPr="00FC279B" w:rsidRDefault="006B1056" w:rsidP="006B10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z=feval(x,y,f)';</w:t>
      </w:r>
    </w:p>
    <w:p w:rsidR="006B1056" w:rsidRPr="00FC279B" w:rsidRDefault="006B1056" w:rsidP="006B10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clf</w:t>
      </w:r>
    </w:p>
    <w:p w:rsidR="006B1056" w:rsidRPr="00FC279B" w:rsidRDefault="006B1056" w:rsidP="006B1056">
      <w:pPr>
        <w:jc w:val="both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surf(x,y,z)</w:t>
      </w:r>
    </w:p>
    <w:p w:rsidR="006B1056" w:rsidRDefault="006B1056" w:rsidP="006B1056">
      <w:pPr>
        <w:keepNext/>
      </w:pPr>
      <w:r>
        <w:rPr>
          <w:noProof/>
          <w:lang w:val="en-US"/>
        </w:rPr>
        <w:drawing>
          <wp:inline distT="0" distB="0" distL="0" distR="0">
            <wp:extent cx="5732145" cy="4322445"/>
            <wp:effectExtent l="0" t="0" r="1905" b="1905"/>
            <wp:docPr id="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lane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4322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1056" w:rsidRDefault="006B1056" w:rsidP="006B1056">
      <w:pPr>
        <w:pStyle w:val="Caption"/>
        <w:jc w:val="center"/>
        <w:rPr>
          <w:color w:val="000000" w:themeColor="text1"/>
          <w:sz w:val="28"/>
          <w:szCs w:val="28"/>
        </w:rPr>
      </w:pPr>
      <w:r w:rsidRPr="004D6FC5">
        <w:rPr>
          <w:color w:val="000000" w:themeColor="text1"/>
          <w:sz w:val="28"/>
          <w:szCs w:val="28"/>
        </w:rPr>
        <w:t xml:space="preserve">Figure </w:t>
      </w:r>
      <w:r w:rsidR="00592BBD">
        <w:rPr>
          <w:color w:val="000000" w:themeColor="text1"/>
          <w:sz w:val="28"/>
          <w:szCs w:val="28"/>
        </w:rPr>
        <w:t>1</w:t>
      </w:r>
      <w:r w:rsidRPr="004D6FC5">
        <w:rPr>
          <w:color w:val="000000" w:themeColor="text1"/>
          <w:sz w:val="28"/>
          <w:szCs w:val="28"/>
        </w:rPr>
        <w:t>: Plane (x+y-z=1)</w:t>
      </w:r>
    </w:p>
    <w:p w:rsidR="006B1056" w:rsidRDefault="006B1056" w:rsidP="006B1056">
      <w:pPr>
        <w:rPr>
          <w:b/>
          <w:sz w:val="28"/>
          <w:szCs w:val="28"/>
          <w:u w:val="single"/>
        </w:rPr>
      </w:pPr>
    </w:p>
    <w:p w:rsidR="006B1056" w:rsidRDefault="006B1056" w:rsidP="006B1056">
      <w:pPr>
        <w:rPr>
          <w:b/>
          <w:sz w:val="28"/>
          <w:szCs w:val="28"/>
          <w:u w:val="single"/>
        </w:rPr>
      </w:pPr>
    </w:p>
    <w:p w:rsidR="006B1056" w:rsidRDefault="006B1056" w:rsidP="006B1056">
      <w:pPr>
        <w:rPr>
          <w:b/>
          <w:sz w:val="28"/>
          <w:szCs w:val="28"/>
          <w:u w:val="single"/>
        </w:rPr>
      </w:pPr>
    </w:p>
    <w:p w:rsidR="00E5121B" w:rsidRDefault="00E5121B" w:rsidP="004F244C">
      <w:pPr>
        <w:autoSpaceDE w:val="0"/>
        <w:autoSpaceDN w:val="0"/>
        <w:adjustRightInd w:val="0"/>
        <w:spacing w:after="0" w:line="240" w:lineRule="auto"/>
        <w:rPr>
          <w:b/>
          <w:sz w:val="28"/>
          <w:szCs w:val="28"/>
          <w:u w:val="single"/>
        </w:rPr>
      </w:pPr>
    </w:p>
    <w:p w:rsidR="00E5121B" w:rsidRDefault="00E5121B" w:rsidP="004F244C">
      <w:pPr>
        <w:autoSpaceDE w:val="0"/>
        <w:autoSpaceDN w:val="0"/>
        <w:adjustRightInd w:val="0"/>
        <w:spacing w:after="0" w:line="240" w:lineRule="auto"/>
        <w:rPr>
          <w:b/>
          <w:sz w:val="28"/>
          <w:szCs w:val="28"/>
          <w:u w:val="single"/>
        </w:rPr>
      </w:pPr>
    </w:p>
    <w:p w:rsidR="00E5121B" w:rsidRDefault="00E5121B" w:rsidP="004F244C">
      <w:pPr>
        <w:autoSpaceDE w:val="0"/>
        <w:autoSpaceDN w:val="0"/>
        <w:adjustRightInd w:val="0"/>
        <w:spacing w:after="0" w:line="240" w:lineRule="auto"/>
        <w:rPr>
          <w:b/>
          <w:sz w:val="28"/>
          <w:szCs w:val="28"/>
          <w:u w:val="single"/>
        </w:rPr>
      </w:pPr>
    </w:p>
    <w:p w:rsidR="004F244C" w:rsidRPr="00D83E6B" w:rsidRDefault="004F244C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83E6B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 xml:space="preserve">For </w:t>
      </w:r>
      <w:r w:rsidR="00D426D3">
        <w:rPr>
          <w:rFonts w:ascii="Times New Roman" w:hAnsi="Times New Roman" w:cs="Times New Roman"/>
          <w:b/>
          <w:sz w:val="28"/>
          <w:szCs w:val="28"/>
          <w:u w:val="single"/>
        </w:rPr>
        <w:t xml:space="preserve">semi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sphere</w:t>
      </w:r>
      <w:r w:rsidRPr="00D83E6B">
        <w:rPr>
          <w:rFonts w:ascii="Times New Roman" w:hAnsi="Times New Roman" w:cs="Times New Roman"/>
          <w:b/>
          <w:sz w:val="28"/>
          <w:szCs w:val="28"/>
          <w:u w:val="single"/>
        </w:rPr>
        <w:t>-</w:t>
      </w:r>
    </w:p>
    <w:p w:rsidR="004F244C" w:rsidRPr="00FC279B" w:rsidRDefault="004F244C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function z=f(x,y)</w:t>
      </w:r>
    </w:p>
    <w:p w:rsidR="004F244C" w:rsidRPr="00FC279B" w:rsidRDefault="004F244C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z=sqrt(</w:t>
      </w:r>
      <w:r w:rsidR="009C024C">
        <w:rPr>
          <w:rFonts w:ascii="Times New Roman" w:hAnsi="Times New Roman" w:cs="Times New Roman"/>
          <w:sz w:val="28"/>
          <w:szCs w:val="28"/>
        </w:rPr>
        <w:t>4-</w:t>
      </w:r>
      <w:r w:rsidR="00FE184F">
        <w:rPr>
          <w:rFonts w:ascii="Times New Roman" w:hAnsi="Times New Roman" w:cs="Times New Roman"/>
          <w:sz w:val="28"/>
          <w:szCs w:val="28"/>
        </w:rPr>
        <w:t>x^2-</w:t>
      </w:r>
      <w:r w:rsidRPr="00FC279B">
        <w:rPr>
          <w:rFonts w:ascii="Times New Roman" w:hAnsi="Times New Roman" w:cs="Times New Roman"/>
          <w:sz w:val="28"/>
          <w:szCs w:val="28"/>
        </w:rPr>
        <w:t>y^2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FC279B">
        <w:rPr>
          <w:rFonts w:ascii="Times New Roman" w:hAnsi="Times New Roman" w:cs="Times New Roman"/>
          <w:sz w:val="28"/>
          <w:szCs w:val="28"/>
        </w:rPr>
        <w:t>;</w:t>
      </w:r>
    </w:p>
    <w:p w:rsidR="004F244C" w:rsidRPr="00FC279B" w:rsidRDefault="004F244C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endfunction</w:t>
      </w:r>
    </w:p>
    <w:p w:rsidR="004F244C" w:rsidRPr="00FC279B" w:rsidRDefault="004F244C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x=linspace(-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FC279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FC279B">
        <w:rPr>
          <w:rFonts w:ascii="Times New Roman" w:hAnsi="Times New Roman" w:cs="Times New Roman"/>
          <w:sz w:val="28"/>
          <w:szCs w:val="28"/>
        </w:rPr>
        <w:t>,100);</w:t>
      </w:r>
    </w:p>
    <w:p w:rsidR="004F244C" w:rsidRPr="00FC279B" w:rsidRDefault="004F244C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y=linspace(-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FC279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FC279B">
        <w:rPr>
          <w:rFonts w:ascii="Times New Roman" w:hAnsi="Times New Roman" w:cs="Times New Roman"/>
          <w:sz w:val="28"/>
          <w:szCs w:val="28"/>
        </w:rPr>
        <w:t>,200);</w:t>
      </w:r>
    </w:p>
    <w:p w:rsidR="004F244C" w:rsidRPr="00FC279B" w:rsidRDefault="004F244C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z=feval(x,y,f)';</w:t>
      </w:r>
    </w:p>
    <w:p w:rsidR="004F244C" w:rsidRPr="00FC279B" w:rsidRDefault="004F244C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clf</w:t>
      </w:r>
    </w:p>
    <w:p w:rsidR="004F244C" w:rsidRPr="00FC279B" w:rsidRDefault="004F244C" w:rsidP="004F244C">
      <w:pPr>
        <w:jc w:val="both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surf(x,y,z)</w:t>
      </w:r>
    </w:p>
    <w:p w:rsidR="004F244C" w:rsidRDefault="004F244C" w:rsidP="004F244C">
      <w:pPr>
        <w:keepNext/>
      </w:pPr>
      <w:r>
        <w:rPr>
          <w:noProof/>
          <w:lang w:val="en-US"/>
        </w:rPr>
        <w:drawing>
          <wp:inline distT="0" distB="0" distL="0" distR="0">
            <wp:extent cx="5732145" cy="2588895"/>
            <wp:effectExtent l="0" t="0" r="1905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here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58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33B" w:rsidRDefault="004F244C" w:rsidP="004F244C">
      <w:pPr>
        <w:pStyle w:val="Caption"/>
        <w:jc w:val="center"/>
        <w:rPr>
          <w:color w:val="000000" w:themeColor="text1"/>
          <w:sz w:val="28"/>
          <w:szCs w:val="28"/>
        </w:rPr>
      </w:pPr>
      <w:r w:rsidRPr="004F244C">
        <w:rPr>
          <w:color w:val="000000" w:themeColor="text1"/>
          <w:sz w:val="28"/>
          <w:szCs w:val="28"/>
        </w:rPr>
        <w:t xml:space="preserve">Figure </w:t>
      </w:r>
      <w:r w:rsidR="00547BBC" w:rsidRPr="004F244C">
        <w:rPr>
          <w:color w:val="000000" w:themeColor="text1"/>
          <w:sz w:val="28"/>
          <w:szCs w:val="28"/>
        </w:rPr>
        <w:fldChar w:fldCharType="begin"/>
      </w:r>
      <w:r w:rsidRPr="004F244C">
        <w:rPr>
          <w:color w:val="000000" w:themeColor="text1"/>
          <w:sz w:val="28"/>
          <w:szCs w:val="28"/>
        </w:rPr>
        <w:instrText xml:space="preserve"> SEQ Figure \* ARABIC </w:instrText>
      </w:r>
      <w:r w:rsidR="00547BBC" w:rsidRPr="004F244C">
        <w:rPr>
          <w:color w:val="000000" w:themeColor="text1"/>
          <w:sz w:val="28"/>
          <w:szCs w:val="28"/>
        </w:rPr>
        <w:fldChar w:fldCharType="separate"/>
      </w:r>
      <w:r w:rsidR="00976165">
        <w:rPr>
          <w:noProof/>
          <w:color w:val="000000" w:themeColor="text1"/>
          <w:sz w:val="28"/>
          <w:szCs w:val="28"/>
        </w:rPr>
        <w:t>2</w:t>
      </w:r>
      <w:r w:rsidR="00547BBC" w:rsidRPr="004F244C">
        <w:rPr>
          <w:color w:val="000000" w:themeColor="text1"/>
          <w:sz w:val="28"/>
          <w:szCs w:val="28"/>
        </w:rPr>
        <w:fldChar w:fldCharType="end"/>
      </w:r>
      <w:r w:rsidRPr="004F244C">
        <w:rPr>
          <w:color w:val="000000" w:themeColor="text1"/>
          <w:sz w:val="28"/>
          <w:szCs w:val="28"/>
        </w:rPr>
        <w:t xml:space="preserve">: </w:t>
      </w:r>
      <w:r w:rsidR="00D426D3">
        <w:rPr>
          <w:color w:val="000000" w:themeColor="text1"/>
          <w:sz w:val="28"/>
          <w:szCs w:val="28"/>
        </w:rPr>
        <w:t xml:space="preserve">Semi </w:t>
      </w:r>
      <w:r w:rsidRPr="004F244C">
        <w:rPr>
          <w:color w:val="000000" w:themeColor="text1"/>
          <w:sz w:val="28"/>
          <w:szCs w:val="28"/>
        </w:rPr>
        <w:t>Sphere(x^2+y^2+z^2=4)</w:t>
      </w: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426D3" w:rsidRPr="00D83E6B" w:rsidRDefault="00D426D3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83E6B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 xml:space="preserve">For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sphere-</w:t>
      </w:r>
    </w:p>
    <w:p w:rsidR="00801019" w:rsidRPr="00D426D3" w:rsidRDefault="00801019" w:rsidP="0080101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a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linspace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36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100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801019" w:rsidRPr="00D426D3" w:rsidRDefault="00801019" w:rsidP="0080101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linspace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-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9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9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50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801019" w:rsidRPr="00D426D3" w:rsidRDefault="00801019" w:rsidP="0080101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R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1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801019" w:rsidRPr="00D426D3" w:rsidRDefault="00801019" w:rsidP="0080101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[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A,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]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meshgri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a,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801019" w:rsidRPr="00D426D3" w:rsidRDefault="00801019" w:rsidP="0080101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Z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 R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*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sin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801019" w:rsidRPr="00D426D3" w:rsidRDefault="00801019" w:rsidP="0080101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X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 R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*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cos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.*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cos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A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801019" w:rsidRPr="00D426D3" w:rsidRDefault="00801019" w:rsidP="0080101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0"/>
          <w:szCs w:val="20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Y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 R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*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cos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.*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sin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A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801019" w:rsidRDefault="00801019" w:rsidP="00801019">
      <w:pPr>
        <w:pStyle w:val="HTMLPreformatted"/>
        <w:shd w:val="clear" w:color="auto" w:fill="FFFFFF"/>
        <w:rPr>
          <w:rFonts w:ascii="Monospaced" w:hAnsi="Monospaced"/>
          <w:color w:val="000000"/>
        </w:rPr>
      </w:pPr>
      <w:r>
        <w:rPr>
          <w:rFonts w:ascii="Monospaced" w:hAnsi="Monospaced"/>
          <w:color w:val="000000"/>
          <w:sz w:val="24"/>
          <w:szCs w:val="24"/>
        </w:rPr>
        <w:t>Ncolors</w:t>
      </w:r>
      <w:r>
        <w:rPr>
          <w:rFonts w:ascii="Monospaced" w:hAnsi="Monospaced"/>
          <w:color w:val="5C5C5C"/>
          <w:sz w:val="24"/>
          <w:szCs w:val="24"/>
        </w:rPr>
        <w:t>=</w:t>
      </w:r>
      <w:r>
        <w:rPr>
          <w:rFonts w:ascii="Monospaced" w:hAnsi="Monospaced"/>
          <w:color w:val="BC8F8F"/>
          <w:sz w:val="24"/>
          <w:szCs w:val="24"/>
        </w:rPr>
        <w:t>100</w:t>
      </w:r>
      <w:r>
        <w:rPr>
          <w:rFonts w:ascii="Monospaced" w:hAnsi="Monospaced"/>
          <w:color w:val="000000"/>
          <w:sz w:val="24"/>
          <w:szCs w:val="24"/>
        </w:rPr>
        <w:t xml:space="preserve">;                  </w:t>
      </w:r>
      <w:r>
        <w:rPr>
          <w:rFonts w:ascii="Monospaced" w:hAnsi="Monospaced"/>
          <w:i/>
          <w:iCs/>
          <w:color w:val="64AE64"/>
          <w:sz w:val="24"/>
          <w:szCs w:val="24"/>
        </w:rPr>
        <w:t>// Number of coding colors</w:t>
      </w:r>
    </w:p>
    <w:p w:rsidR="00801019" w:rsidRPr="00FC279B" w:rsidRDefault="00801019" w:rsidP="008010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clf</w:t>
      </w:r>
    </w:p>
    <w:p w:rsidR="00801019" w:rsidRPr="00FC279B" w:rsidRDefault="00CF5834" w:rsidP="0080101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urf(X,Y,Z</w:t>
      </w:r>
      <w:r w:rsidR="00801019" w:rsidRPr="00FC279B">
        <w:rPr>
          <w:rFonts w:ascii="Times New Roman" w:hAnsi="Times New Roman" w:cs="Times New Roman"/>
          <w:sz w:val="28"/>
          <w:szCs w:val="28"/>
        </w:rPr>
        <w:t>)</w:t>
      </w:r>
    </w:p>
    <w:p w:rsidR="00D426D3" w:rsidRDefault="00D426D3" w:rsidP="00D426D3">
      <w:pPr>
        <w:keepNext/>
      </w:pPr>
      <w:r>
        <w:rPr>
          <w:noProof/>
          <w:lang w:val="en-US"/>
        </w:rPr>
        <w:drawing>
          <wp:inline distT="0" distB="0" distL="0" distR="0">
            <wp:extent cx="5732145" cy="4322445"/>
            <wp:effectExtent l="0" t="0" r="1905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here1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4322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6D3" w:rsidRPr="00D426D3" w:rsidRDefault="00D426D3" w:rsidP="00D426D3">
      <w:pPr>
        <w:pStyle w:val="Caption"/>
        <w:jc w:val="center"/>
        <w:rPr>
          <w:color w:val="000000" w:themeColor="text1"/>
          <w:sz w:val="28"/>
          <w:szCs w:val="28"/>
        </w:rPr>
      </w:pPr>
      <w:r w:rsidRPr="00D426D3">
        <w:rPr>
          <w:color w:val="000000" w:themeColor="text1"/>
          <w:sz w:val="28"/>
          <w:szCs w:val="28"/>
        </w:rPr>
        <w:t xml:space="preserve">Figure </w:t>
      </w:r>
      <w:r w:rsidR="00547BBC" w:rsidRPr="00D426D3">
        <w:rPr>
          <w:color w:val="000000" w:themeColor="text1"/>
          <w:sz w:val="28"/>
          <w:szCs w:val="28"/>
        </w:rPr>
        <w:fldChar w:fldCharType="begin"/>
      </w:r>
      <w:r w:rsidRPr="00D426D3">
        <w:rPr>
          <w:color w:val="000000" w:themeColor="text1"/>
          <w:sz w:val="28"/>
          <w:szCs w:val="28"/>
        </w:rPr>
        <w:instrText xml:space="preserve"> SEQ Figure \* ARABIC </w:instrText>
      </w:r>
      <w:r w:rsidR="00547BBC" w:rsidRPr="00D426D3">
        <w:rPr>
          <w:color w:val="000000" w:themeColor="text1"/>
          <w:sz w:val="28"/>
          <w:szCs w:val="28"/>
        </w:rPr>
        <w:fldChar w:fldCharType="separate"/>
      </w:r>
      <w:r w:rsidR="00976165">
        <w:rPr>
          <w:noProof/>
          <w:color w:val="000000" w:themeColor="text1"/>
          <w:sz w:val="28"/>
          <w:szCs w:val="28"/>
        </w:rPr>
        <w:t>3</w:t>
      </w:r>
      <w:r w:rsidR="00547BBC" w:rsidRPr="00D426D3">
        <w:rPr>
          <w:color w:val="000000" w:themeColor="text1"/>
          <w:sz w:val="28"/>
          <w:szCs w:val="28"/>
        </w:rPr>
        <w:fldChar w:fldCharType="end"/>
      </w:r>
      <w:r w:rsidRPr="00D426D3">
        <w:rPr>
          <w:color w:val="000000" w:themeColor="text1"/>
          <w:sz w:val="28"/>
          <w:szCs w:val="28"/>
        </w:rPr>
        <w:t>: Sphere</w:t>
      </w:r>
      <w:r w:rsidR="00401B1B">
        <w:rPr>
          <w:color w:val="000000" w:themeColor="text1"/>
          <w:sz w:val="28"/>
          <w:szCs w:val="28"/>
        </w:rPr>
        <w:t xml:space="preserve"> (x^2+y^2+z^2=1)</w:t>
      </w: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rPr>
          <w:b/>
          <w:sz w:val="28"/>
          <w:szCs w:val="28"/>
          <w:u w:val="single"/>
        </w:rPr>
      </w:pPr>
    </w:p>
    <w:p w:rsidR="00E5121B" w:rsidRDefault="00E5121B" w:rsidP="00E5121B">
      <w:pPr>
        <w:rPr>
          <w:b/>
          <w:sz w:val="28"/>
          <w:szCs w:val="28"/>
          <w:u w:val="single"/>
        </w:rPr>
      </w:pPr>
    </w:p>
    <w:p w:rsidR="00E5121B" w:rsidRDefault="00E5121B" w:rsidP="00E5121B">
      <w:pPr>
        <w:rPr>
          <w:b/>
          <w:sz w:val="28"/>
          <w:szCs w:val="28"/>
          <w:u w:val="single"/>
        </w:rPr>
      </w:pPr>
    </w:p>
    <w:p w:rsidR="00E5121B" w:rsidRDefault="00E5121B" w:rsidP="00E5121B">
      <w:pPr>
        <w:rPr>
          <w:b/>
          <w:sz w:val="28"/>
          <w:szCs w:val="28"/>
          <w:u w:val="single"/>
        </w:rPr>
      </w:pPr>
    </w:p>
    <w:p w:rsidR="00E5121B" w:rsidRPr="00401B1B" w:rsidRDefault="00E5121B" w:rsidP="00E5121B">
      <w:pPr>
        <w:rPr>
          <w:b/>
          <w:sz w:val="28"/>
          <w:szCs w:val="28"/>
          <w:u w:val="single"/>
        </w:rPr>
      </w:pPr>
      <w:r w:rsidRPr="00401B1B">
        <w:rPr>
          <w:b/>
          <w:sz w:val="28"/>
          <w:szCs w:val="28"/>
          <w:u w:val="single"/>
        </w:rPr>
        <w:lastRenderedPageBreak/>
        <w:t>For Cylinder (Half)</w:t>
      </w:r>
    </w:p>
    <w:p w:rsidR="00E5121B" w:rsidRPr="00D426D3" w:rsidRDefault="00E5121B" w:rsidP="00E5121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r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linspace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1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100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E5121B" w:rsidRPr="00D426D3" w:rsidRDefault="00E5121B" w:rsidP="00E5121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linspace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-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9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9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50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E5121B" w:rsidRDefault="00E5121B" w:rsidP="00E5121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</w:p>
    <w:p w:rsidR="00E5121B" w:rsidRPr="00D426D3" w:rsidRDefault="00E5121B" w:rsidP="00E5121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[</w:t>
      </w:r>
      <w:r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R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]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meshgri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r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E5121B" w:rsidRDefault="00E5121B" w:rsidP="00E5121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Z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R;</w:t>
      </w:r>
    </w:p>
    <w:p w:rsidR="00E5121B" w:rsidRPr="00D426D3" w:rsidRDefault="00E5121B" w:rsidP="00E5121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X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cos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E5121B" w:rsidRPr="00D426D3" w:rsidRDefault="00E5121B" w:rsidP="00E5121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0"/>
          <w:szCs w:val="20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Y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sin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E5121B" w:rsidRDefault="00E5121B" w:rsidP="00E5121B">
      <w:pPr>
        <w:pStyle w:val="HTMLPreformatted"/>
        <w:shd w:val="clear" w:color="auto" w:fill="FFFFFF"/>
        <w:rPr>
          <w:rFonts w:ascii="Monospaced" w:hAnsi="Monospaced"/>
          <w:color w:val="000000"/>
        </w:rPr>
      </w:pPr>
      <w:r>
        <w:rPr>
          <w:rFonts w:ascii="Monospaced" w:hAnsi="Monospaced"/>
          <w:color w:val="000000"/>
          <w:sz w:val="24"/>
          <w:szCs w:val="24"/>
        </w:rPr>
        <w:t>Ncolors</w:t>
      </w:r>
      <w:r>
        <w:rPr>
          <w:rFonts w:ascii="Monospaced" w:hAnsi="Monospaced"/>
          <w:color w:val="5C5C5C"/>
          <w:sz w:val="24"/>
          <w:szCs w:val="24"/>
        </w:rPr>
        <w:t>=</w:t>
      </w:r>
      <w:r>
        <w:rPr>
          <w:rFonts w:ascii="Monospaced" w:hAnsi="Monospaced"/>
          <w:color w:val="BC8F8F"/>
          <w:sz w:val="24"/>
          <w:szCs w:val="24"/>
        </w:rPr>
        <w:t>100</w:t>
      </w:r>
      <w:r>
        <w:rPr>
          <w:rFonts w:ascii="Monospaced" w:hAnsi="Monospaced"/>
          <w:color w:val="000000"/>
          <w:sz w:val="24"/>
          <w:szCs w:val="24"/>
        </w:rPr>
        <w:t xml:space="preserve">;                  </w:t>
      </w:r>
      <w:r>
        <w:rPr>
          <w:rFonts w:ascii="Monospaced" w:hAnsi="Monospaced"/>
          <w:i/>
          <w:iCs/>
          <w:color w:val="64AE64"/>
          <w:sz w:val="24"/>
          <w:szCs w:val="24"/>
        </w:rPr>
        <w:t>// Number of coding colors</w:t>
      </w:r>
    </w:p>
    <w:p w:rsidR="00E5121B" w:rsidRPr="00FC279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clf</w:t>
      </w:r>
    </w:p>
    <w:p w:rsidR="00E5121B" w:rsidRPr="00FC279B" w:rsidRDefault="00E5121B" w:rsidP="00E512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lot3d(X,Y,Z</w:t>
      </w:r>
      <w:r w:rsidRPr="00FC279B">
        <w:rPr>
          <w:rFonts w:ascii="Times New Roman" w:hAnsi="Times New Roman" w:cs="Times New Roman"/>
          <w:sz w:val="28"/>
          <w:szCs w:val="28"/>
        </w:rPr>
        <w:t>)</w:t>
      </w:r>
    </w:p>
    <w:p w:rsidR="00E5121B" w:rsidRDefault="00E5121B" w:rsidP="00E5121B">
      <w:pPr>
        <w:keepNext/>
      </w:pPr>
      <w:r>
        <w:rPr>
          <w:noProof/>
          <w:lang w:val="en-US"/>
        </w:rPr>
        <w:drawing>
          <wp:inline distT="0" distB="0" distL="0" distR="0">
            <wp:extent cx="5732145" cy="4322445"/>
            <wp:effectExtent l="0" t="0" r="1905" b="1905"/>
            <wp:docPr id="1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ylinder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4322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121B" w:rsidRDefault="00E5121B" w:rsidP="00E5121B">
      <w:pPr>
        <w:pStyle w:val="Caption"/>
        <w:jc w:val="center"/>
        <w:rPr>
          <w:color w:val="000000" w:themeColor="text1"/>
          <w:sz w:val="28"/>
          <w:szCs w:val="28"/>
        </w:rPr>
      </w:pPr>
      <w:r w:rsidRPr="00401B1B">
        <w:rPr>
          <w:color w:val="000000" w:themeColor="text1"/>
          <w:sz w:val="28"/>
          <w:szCs w:val="28"/>
        </w:rPr>
        <w:t xml:space="preserve">Figure </w:t>
      </w:r>
      <w:r w:rsidR="00592BBD">
        <w:rPr>
          <w:color w:val="000000" w:themeColor="text1"/>
          <w:sz w:val="28"/>
          <w:szCs w:val="28"/>
        </w:rPr>
        <w:t>4</w:t>
      </w:r>
      <w:r w:rsidRPr="00401B1B">
        <w:rPr>
          <w:color w:val="000000" w:themeColor="text1"/>
          <w:sz w:val="28"/>
          <w:szCs w:val="28"/>
        </w:rPr>
        <w:t>: Cylinder (x^2+y^2=1 and z= to z=1)</w:t>
      </w:r>
    </w:p>
    <w:p w:rsidR="00E5121B" w:rsidRDefault="00E5121B" w:rsidP="00E5121B"/>
    <w:p w:rsidR="00E5121B" w:rsidRDefault="00E5121B" w:rsidP="00E5121B"/>
    <w:p w:rsidR="00E5121B" w:rsidRDefault="00E5121B" w:rsidP="00E5121B"/>
    <w:p w:rsidR="00E5121B" w:rsidRDefault="00E5121B" w:rsidP="00E5121B"/>
    <w:p w:rsidR="00E5121B" w:rsidRDefault="00E5121B" w:rsidP="00E5121B"/>
    <w:p w:rsidR="00E5121B" w:rsidRDefault="00E5121B" w:rsidP="00E5121B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76165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Complete Cylinder</w:t>
      </w:r>
    </w:p>
    <w:p w:rsidR="00E5121B" w:rsidRPr="00976165" w:rsidRDefault="00E5121B" w:rsidP="00E5121B">
      <w:pPr>
        <w:rPr>
          <w:rFonts w:ascii="Times New Roman" w:hAnsi="Times New Roman" w:cs="Times New Roman"/>
          <w:sz w:val="24"/>
          <w:szCs w:val="24"/>
        </w:rPr>
      </w:pPr>
      <w:r w:rsidRPr="00976165">
        <w:rPr>
          <w:rFonts w:ascii="Times New Roman" w:hAnsi="Times New Roman" w:cs="Times New Roman"/>
          <w:sz w:val="24"/>
          <w:szCs w:val="24"/>
        </w:rPr>
        <w:t xml:space="preserve"> t=linspace(0,2*%pi,100);</w:t>
      </w:r>
    </w:p>
    <w:p w:rsidR="00E5121B" w:rsidRPr="00976165" w:rsidRDefault="00E5121B" w:rsidP="00E5121B">
      <w:pPr>
        <w:rPr>
          <w:rFonts w:ascii="Times New Roman" w:hAnsi="Times New Roman" w:cs="Times New Roman"/>
          <w:sz w:val="24"/>
          <w:szCs w:val="24"/>
        </w:rPr>
      </w:pPr>
      <w:r w:rsidRPr="00976165">
        <w:rPr>
          <w:rFonts w:ascii="Times New Roman" w:hAnsi="Times New Roman" w:cs="Times New Roman"/>
          <w:sz w:val="24"/>
          <w:szCs w:val="24"/>
        </w:rPr>
        <w:t>x1=linspace(0,4,100);</w:t>
      </w:r>
    </w:p>
    <w:p w:rsidR="00E5121B" w:rsidRPr="00976165" w:rsidRDefault="00E5121B" w:rsidP="00E5121B">
      <w:pPr>
        <w:rPr>
          <w:rFonts w:ascii="Times New Roman" w:hAnsi="Times New Roman" w:cs="Times New Roman"/>
          <w:sz w:val="24"/>
          <w:szCs w:val="24"/>
        </w:rPr>
      </w:pPr>
      <w:r w:rsidRPr="00976165">
        <w:rPr>
          <w:rFonts w:ascii="Times New Roman" w:hAnsi="Times New Roman" w:cs="Times New Roman"/>
          <w:sz w:val="24"/>
          <w:szCs w:val="24"/>
        </w:rPr>
        <w:t>[T,X1]=meshgrid(t,x1);</w:t>
      </w:r>
    </w:p>
    <w:p w:rsidR="00E5121B" w:rsidRPr="00976165" w:rsidRDefault="00E5121B" w:rsidP="00E5121B">
      <w:pPr>
        <w:rPr>
          <w:rFonts w:ascii="Times New Roman" w:hAnsi="Times New Roman" w:cs="Times New Roman"/>
          <w:sz w:val="24"/>
          <w:szCs w:val="24"/>
        </w:rPr>
      </w:pPr>
      <w:r w:rsidRPr="00976165">
        <w:rPr>
          <w:rFonts w:ascii="Times New Roman" w:hAnsi="Times New Roman" w:cs="Times New Roman"/>
          <w:sz w:val="24"/>
          <w:szCs w:val="24"/>
        </w:rPr>
        <w:t xml:space="preserve"> x=2*cos(T);y=2*sin(T);z=f(X1);</w:t>
      </w:r>
    </w:p>
    <w:p w:rsidR="00E5121B" w:rsidRDefault="00E5121B" w:rsidP="00E5121B">
      <w:pPr>
        <w:rPr>
          <w:rFonts w:ascii="Times New Roman" w:hAnsi="Times New Roman" w:cs="Times New Roman"/>
          <w:sz w:val="24"/>
          <w:szCs w:val="24"/>
        </w:rPr>
      </w:pPr>
      <w:r w:rsidRPr="00976165">
        <w:rPr>
          <w:rFonts w:ascii="Times New Roman" w:hAnsi="Times New Roman" w:cs="Times New Roman"/>
          <w:sz w:val="24"/>
          <w:szCs w:val="24"/>
        </w:rPr>
        <w:t xml:space="preserve"> surf(x,y,z)</w:t>
      </w:r>
    </w:p>
    <w:p w:rsidR="00E5121B" w:rsidRDefault="00E5121B" w:rsidP="00E5121B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5732145" cy="2588895"/>
            <wp:effectExtent l="0" t="0" r="1905" b="1905"/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ylinder_surf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58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76D" w:rsidRPr="00592BBD" w:rsidRDefault="00E5121B" w:rsidP="00592BB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592BBD">
        <w:rPr>
          <w:b/>
          <w:sz w:val="28"/>
          <w:szCs w:val="28"/>
          <w:u w:val="single"/>
        </w:rPr>
        <w:t xml:space="preserve">Figure </w:t>
      </w:r>
      <w:r w:rsidR="00592BBD" w:rsidRPr="00592BBD">
        <w:rPr>
          <w:b/>
          <w:sz w:val="28"/>
          <w:szCs w:val="28"/>
          <w:u w:val="single"/>
        </w:rPr>
        <w:t>5</w:t>
      </w:r>
      <w:r w:rsidRPr="00592BBD">
        <w:rPr>
          <w:b/>
          <w:sz w:val="28"/>
          <w:szCs w:val="28"/>
          <w:u w:val="single"/>
        </w:rPr>
        <w:t>:Cylinder x^2+y^2=4; z=0 to z=4</w:t>
      </w:r>
    </w:p>
    <w:p w:rsidR="0066276D" w:rsidRPr="00592BB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5121B" w:rsidRPr="00D83E6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83E6B">
        <w:rPr>
          <w:rFonts w:ascii="Times New Roman" w:hAnsi="Times New Roman" w:cs="Times New Roman"/>
          <w:b/>
          <w:sz w:val="28"/>
          <w:szCs w:val="28"/>
          <w:u w:val="single"/>
        </w:rPr>
        <w:t>For Paraboloid-</w:t>
      </w:r>
    </w:p>
    <w:p w:rsidR="00E5121B" w:rsidRPr="00FC279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function z=f(x,y)</w:t>
      </w:r>
    </w:p>
    <w:p w:rsidR="00E5121B" w:rsidRPr="00FC279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z=</w:t>
      </w:r>
      <w:r w:rsidRPr="00FC279B">
        <w:rPr>
          <w:rFonts w:ascii="Times New Roman" w:hAnsi="Times New Roman" w:cs="Times New Roman"/>
          <w:sz w:val="28"/>
          <w:szCs w:val="28"/>
        </w:rPr>
        <w:t>x^2+y^2;</w:t>
      </w:r>
    </w:p>
    <w:p w:rsidR="00E5121B" w:rsidRPr="00FC279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endfunction</w:t>
      </w:r>
    </w:p>
    <w:p w:rsidR="00E5121B" w:rsidRPr="00FC279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x=linspace(-1,1,100);</w:t>
      </w:r>
    </w:p>
    <w:p w:rsidR="00E5121B" w:rsidRPr="00FC279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y=linspace(-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FC279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FC279B">
        <w:rPr>
          <w:rFonts w:ascii="Times New Roman" w:hAnsi="Times New Roman" w:cs="Times New Roman"/>
          <w:sz w:val="28"/>
          <w:szCs w:val="28"/>
        </w:rPr>
        <w:t>,200);</w:t>
      </w:r>
    </w:p>
    <w:p w:rsidR="00E5121B" w:rsidRPr="00FC279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z=feval(x,y,f)';</w:t>
      </w:r>
    </w:p>
    <w:p w:rsidR="00E5121B" w:rsidRPr="00FC279B" w:rsidRDefault="00E5121B" w:rsidP="00E5121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clf</w:t>
      </w:r>
    </w:p>
    <w:p w:rsidR="00E5121B" w:rsidRPr="00FC279B" w:rsidRDefault="00E5121B" w:rsidP="00E5121B">
      <w:pPr>
        <w:jc w:val="both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surf(x,y,z)</w:t>
      </w:r>
    </w:p>
    <w:p w:rsidR="00E5121B" w:rsidRDefault="00E5121B" w:rsidP="00E5121B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5732145" cy="4322445"/>
            <wp:effectExtent l="0" t="0" r="1905" b="1905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raboloid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4322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121B" w:rsidRDefault="00E5121B" w:rsidP="00E5121B">
      <w:pPr>
        <w:pStyle w:val="Caption"/>
        <w:jc w:val="center"/>
        <w:rPr>
          <w:color w:val="000000" w:themeColor="text1"/>
          <w:sz w:val="28"/>
          <w:szCs w:val="28"/>
        </w:rPr>
      </w:pPr>
      <w:r w:rsidRPr="0076233B">
        <w:rPr>
          <w:color w:val="000000" w:themeColor="text1"/>
          <w:sz w:val="28"/>
          <w:szCs w:val="28"/>
        </w:rPr>
        <w:t xml:space="preserve">Figure </w:t>
      </w:r>
      <w:r w:rsidR="00592BBD">
        <w:rPr>
          <w:color w:val="000000" w:themeColor="text1"/>
          <w:sz w:val="28"/>
          <w:szCs w:val="28"/>
        </w:rPr>
        <w:t>6</w:t>
      </w:r>
      <w:r w:rsidRPr="0076233B">
        <w:rPr>
          <w:color w:val="000000" w:themeColor="text1"/>
          <w:sz w:val="28"/>
          <w:szCs w:val="28"/>
        </w:rPr>
        <w:t xml:space="preserve"> :Paraboloid (z=x^2+y^2)</w:t>
      </w:r>
    </w:p>
    <w:p w:rsidR="00E5121B" w:rsidRDefault="00E5121B" w:rsidP="00E5121B"/>
    <w:p w:rsidR="00E5121B" w:rsidRDefault="00E5121B" w:rsidP="00E5121B"/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426D3" w:rsidRPr="00D83E6B" w:rsidRDefault="00D426D3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83E6B">
        <w:rPr>
          <w:rFonts w:ascii="Times New Roman" w:hAnsi="Times New Roman" w:cs="Times New Roman"/>
          <w:b/>
          <w:sz w:val="28"/>
          <w:szCs w:val="28"/>
          <w:u w:val="single"/>
        </w:rPr>
        <w:t xml:space="preserve">For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Ellipsoid-</w:t>
      </w:r>
    </w:p>
    <w:p w:rsidR="00D426D3" w:rsidRPr="00D426D3" w:rsidRDefault="00D426D3" w:rsidP="00D426D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a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linspace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36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100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D426D3" w:rsidRPr="00D426D3" w:rsidRDefault="00D426D3" w:rsidP="00D426D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linspace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-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9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9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50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D426D3" w:rsidRPr="00D426D3" w:rsidRDefault="00D426D3" w:rsidP="00D426D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R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1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D426D3" w:rsidRPr="00D426D3" w:rsidRDefault="00D426D3" w:rsidP="00D426D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[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A,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]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meshgri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a,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D426D3" w:rsidRPr="00D426D3" w:rsidRDefault="00D426D3" w:rsidP="00D426D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Z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2*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R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*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sin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D426D3" w:rsidRPr="00D426D3" w:rsidRDefault="00D426D3" w:rsidP="00D426D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X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3*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R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*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cos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.*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cos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A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D426D3" w:rsidRPr="00D426D3" w:rsidRDefault="00D426D3" w:rsidP="00D426D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0"/>
          <w:szCs w:val="20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Y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2*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R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*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cos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.*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sin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A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D426D3" w:rsidRDefault="00D426D3" w:rsidP="00D426D3">
      <w:pPr>
        <w:pStyle w:val="HTMLPreformatted"/>
        <w:shd w:val="clear" w:color="auto" w:fill="FFFFFF"/>
        <w:rPr>
          <w:rFonts w:ascii="Monospaced" w:hAnsi="Monospaced"/>
          <w:color w:val="000000"/>
        </w:rPr>
      </w:pPr>
      <w:r>
        <w:rPr>
          <w:rFonts w:ascii="Monospaced" w:hAnsi="Monospaced"/>
          <w:color w:val="000000"/>
          <w:sz w:val="24"/>
          <w:szCs w:val="24"/>
        </w:rPr>
        <w:t>Ncolors</w:t>
      </w:r>
      <w:r>
        <w:rPr>
          <w:rFonts w:ascii="Monospaced" w:hAnsi="Monospaced"/>
          <w:color w:val="5C5C5C"/>
          <w:sz w:val="24"/>
          <w:szCs w:val="24"/>
        </w:rPr>
        <w:t>=</w:t>
      </w:r>
      <w:r>
        <w:rPr>
          <w:rFonts w:ascii="Monospaced" w:hAnsi="Monospaced"/>
          <w:color w:val="BC8F8F"/>
          <w:sz w:val="24"/>
          <w:szCs w:val="24"/>
        </w:rPr>
        <w:t>100</w:t>
      </w:r>
      <w:r>
        <w:rPr>
          <w:rFonts w:ascii="Monospaced" w:hAnsi="Monospaced"/>
          <w:color w:val="000000"/>
          <w:sz w:val="24"/>
          <w:szCs w:val="24"/>
        </w:rPr>
        <w:t xml:space="preserve">;                  </w:t>
      </w:r>
      <w:r>
        <w:rPr>
          <w:rFonts w:ascii="Monospaced" w:hAnsi="Monospaced"/>
          <w:i/>
          <w:iCs/>
          <w:color w:val="64AE64"/>
          <w:sz w:val="24"/>
          <w:szCs w:val="24"/>
        </w:rPr>
        <w:t>// Number of coding colors</w:t>
      </w:r>
    </w:p>
    <w:p w:rsidR="00D426D3" w:rsidRPr="00FC279B" w:rsidRDefault="00D426D3" w:rsidP="00D4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clf</w:t>
      </w:r>
    </w:p>
    <w:p w:rsidR="00D426D3" w:rsidRPr="00FC279B" w:rsidRDefault="002F360A" w:rsidP="00D426D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urf(X,Y,Z</w:t>
      </w:r>
      <w:r w:rsidR="00D426D3" w:rsidRPr="00FC279B">
        <w:rPr>
          <w:rFonts w:ascii="Times New Roman" w:hAnsi="Times New Roman" w:cs="Times New Roman"/>
          <w:sz w:val="28"/>
          <w:szCs w:val="28"/>
        </w:rPr>
        <w:t>)</w:t>
      </w:r>
    </w:p>
    <w:p w:rsidR="004A6646" w:rsidRDefault="004A6646" w:rsidP="004A6646">
      <w:pPr>
        <w:keepNext/>
      </w:pPr>
      <w:r>
        <w:rPr>
          <w:noProof/>
          <w:lang w:val="en-US"/>
        </w:rPr>
        <w:drawing>
          <wp:inline distT="0" distB="0" distL="0" distR="0">
            <wp:extent cx="5732145" cy="2588895"/>
            <wp:effectExtent l="0" t="0" r="1905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llipsoid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58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6D3" w:rsidRPr="004A6646" w:rsidRDefault="004A6646" w:rsidP="004A6646">
      <w:pPr>
        <w:pStyle w:val="Caption"/>
        <w:jc w:val="center"/>
        <w:rPr>
          <w:color w:val="000000" w:themeColor="text1"/>
          <w:sz w:val="28"/>
          <w:szCs w:val="28"/>
        </w:rPr>
      </w:pPr>
      <w:r w:rsidRPr="004A6646">
        <w:rPr>
          <w:color w:val="000000" w:themeColor="text1"/>
          <w:sz w:val="28"/>
          <w:szCs w:val="28"/>
        </w:rPr>
        <w:t xml:space="preserve">Figure </w:t>
      </w:r>
      <w:r w:rsidR="00592BBD">
        <w:rPr>
          <w:color w:val="000000" w:themeColor="text1"/>
          <w:sz w:val="28"/>
          <w:szCs w:val="28"/>
        </w:rPr>
        <w:t>7</w:t>
      </w:r>
      <w:r w:rsidRPr="004A6646">
        <w:rPr>
          <w:color w:val="000000" w:themeColor="text1"/>
          <w:sz w:val="28"/>
          <w:szCs w:val="28"/>
        </w:rPr>
        <w:t>:Ellipsoid (x^2/9+y^2/4+z^2/4=1)</w:t>
      </w: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4A6646" w:rsidRPr="00D83E6B" w:rsidRDefault="004A6646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83E6B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 xml:space="preserve">For </w:t>
      </w:r>
      <w:r w:rsidR="00AB3197">
        <w:rPr>
          <w:rFonts w:ascii="Times New Roman" w:hAnsi="Times New Roman" w:cs="Times New Roman"/>
          <w:b/>
          <w:sz w:val="28"/>
          <w:szCs w:val="28"/>
          <w:u w:val="single"/>
        </w:rPr>
        <w:t>Hyperbola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-</w:t>
      </w:r>
    </w:p>
    <w:p w:rsidR="004A6646" w:rsidRPr="00D426D3" w:rsidRDefault="004A6646" w:rsidP="004A664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a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linspace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36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100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4A6646" w:rsidRPr="00D426D3" w:rsidRDefault="004A6646" w:rsidP="004A664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linspace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-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9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90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,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50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4A6646" w:rsidRPr="00D426D3" w:rsidRDefault="004A6646" w:rsidP="004A664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R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BC8F8F"/>
          <w:sz w:val="24"/>
          <w:szCs w:val="24"/>
          <w:lang w:eastAsia="en-IN"/>
        </w:rPr>
        <w:t>1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4A6646" w:rsidRPr="00D426D3" w:rsidRDefault="004A6646" w:rsidP="004A664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[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A,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]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meshgri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a,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4A6646" w:rsidRPr="00D426D3" w:rsidRDefault="004A6646" w:rsidP="004A664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Z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 w:rsidR="00AB3197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2*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R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*</w:t>
      </w:r>
      <w:r w:rsidR="00A046EA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sin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4A6646" w:rsidRPr="00D426D3" w:rsidRDefault="004A6646" w:rsidP="004A664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X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3*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R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*</w:t>
      </w:r>
      <w:r w:rsidR="00A046EA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cos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.*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cos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A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4A6646" w:rsidRPr="00D426D3" w:rsidRDefault="004A6646" w:rsidP="004A664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eastAsia="Times New Roman" w:hAnsi="Monospaced" w:cs="Courier New"/>
          <w:color w:val="000000"/>
          <w:sz w:val="20"/>
          <w:szCs w:val="20"/>
          <w:lang w:eastAsia="en-IN"/>
        </w:rPr>
      </w:pP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 xml:space="preserve">Y 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=</w:t>
      </w:r>
      <w:r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2*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R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*</w:t>
      </w:r>
      <w:r w:rsidR="00A046EA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cos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Th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5C5C5C"/>
          <w:sz w:val="24"/>
          <w:szCs w:val="24"/>
          <w:lang w:eastAsia="en-IN"/>
        </w:rPr>
        <w:t>.*</w:t>
      </w:r>
      <w:r w:rsidRPr="00D426D3">
        <w:rPr>
          <w:rFonts w:ascii="Monospaced" w:eastAsia="Times New Roman" w:hAnsi="Monospaced" w:cs="Courier New"/>
          <w:color w:val="AE5CB0"/>
          <w:sz w:val="24"/>
          <w:szCs w:val="24"/>
          <w:u w:val="single"/>
          <w:lang w:eastAsia="en-IN"/>
        </w:rPr>
        <w:t>sind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(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A</w:t>
      </w:r>
      <w:r w:rsidRPr="00D426D3">
        <w:rPr>
          <w:rFonts w:ascii="Monospaced" w:eastAsia="Times New Roman" w:hAnsi="Monospaced" w:cs="Courier New"/>
          <w:color w:val="4A55DB"/>
          <w:sz w:val="24"/>
          <w:szCs w:val="24"/>
          <w:lang w:eastAsia="en-IN"/>
        </w:rPr>
        <w:t>)</w:t>
      </w:r>
      <w:r w:rsidRPr="00D426D3">
        <w:rPr>
          <w:rFonts w:ascii="Monospaced" w:eastAsia="Times New Roman" w:hAnsi="Monospaced" w:cs="Courier New"/>
          <w:color w:val="000000"/>
          <w:sz w:val="24"/>
          <w:szCs w:val="24"/>
          <w:lang w:eastAsia="en-IN"/>
        </w:rPr>
        <w:t>;</w:t>
      </w:r>
    </w:p>
    <w:p w:rsidR="004A6646" w:rsidRDefault="004A6646" w:rsidP="004A6646">
      <w:pPr>
        <w:pStyle w:val="HTMLPreformatted"/>
        <w:shd w:val="clear" w:color="auto" w:fill="FFFFFF"/>
        <w:rPr>
          <w:rFonts w:ascii="Monospaced" w:hAnsi="Monospaced"/>
          <w:color w:val="000000"/>
        </w:rPr>
      </w:pPr>
      <w:r>
        <w:rPr>
          <w:rFonts w:ascii="Monospaced" w:hAnsi="Monospaced"/>
          <w:color w:val="000000"/>
          <w:sz w:val="24"/>
          <w:szCs w:val="24"/>
        </w:rPr>
        <w:t>Ncolors</w:t>
      </w:r>
      <w:r>
        <w:rPr>
          <w:rFonts w:ascii="Monospaced" w:hAnsi="Monospaced"/>
          <w:color w:val="5C5C5C"/>
          <w:sz w:val="24"/>
          <w:szCs w:val="24"/>
        </w:rPr>
        <w:t>=</w:t>
      </w:r>
      <w:r>
        <w:rPr>
          <w:rFonts w:ascii="Monospaced" w:hAnsi="Monospaced"/>
          <w:color w:val="BC8F8F"/>
          <w:sz w:val="24"/>
          <w:szCs w:val="24"/>
        </w:rPr>
        <w:t>100</w:t>
      </w:r>
      <w:r>
        <w:rPr>
          <w:rFonts w:ascii="Monospaced" w:hAnsi="Monospaced"/>
          <w:color w:val="000000"/>
          <w:sz w:val="24"/>
          <w:szCs w:val="24"/>
        </w:rPr>
        <w:t xml:space="preserve">;                  </w:t>
      </w:r>
      <w:r>
        <w:rPr>
          <w:rFonts w:ascii="Monospaced" w:hAnsi="Monospaced"/>
          <w:i/>
          <w:iCs/>
          <w:color w:val="64AE64"/>
          <w:sz w:val="24"/>
          <w:szCs w:val="24"/>
        </w:rPr>
        <w:t>// Number of coding colors</w:t>
      </w:r>
    </w:p>
    <w:p w:rsidR="004A6646" w:rsidRPr="00FC279B" w:rsidRDefault="004A6646" w:rsidP="004A6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clf</w:t>
      </w:r>
    </w:p>
    <w:p w:rsidR="004A6646" w:rsidRPr="00FC279B" w:rsidRDefault="00ED7F28" w:rsidP="004A664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urf(X,Y,Z</w:t>
      </w:r>
      <w:r w:rsidR="004A6646" w:rsidRPr="00FC279B">
        <w:rPr>
          <w:rFonts w:ascii="Times New Roman" w:hAnsi="Times New Roman" w:cs="Times New Roman"/>
          <w:sz w:val="28"/>
          <w:szCs w:val="28"/>
        </w:rPr>
        <w:t>)</w:t>
      </w:r>
    </w:p>
    <w:p w:rsidR="00655810" w:rsidRDefault="00AB3197" w:rsidP="00655810">
      <w:pPr>
        <w:keepNext/>
      </w:pPr>
      <w:r>
        <w:rPr>
          <w:noProof/>
          <w:lang w:val="en-US"/>
        </w:rPr>
        <w:drawing>
          <wp:inline distT="0" distB="0" distL="0" distR="0">
            <wp:extent cx="5732145" cy="2588895"/>
            <wp:effectExtent l="0" t="0" r="1905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yperboloid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58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6D3" w:rsidRPr="00655810" w:rsidRDefault="00655810" w:rsidP="00655810">
      <w:pPr>
        <w:pStyle w:val="Caption"/>
        <w:jc w:val="center"/>
        <w:rPr>
          <w:color w:val="000000" w:themeColor="text1"/>
          <w:sz w:val="28"/>
          <w:szCs w:val="28"/>
        </w:rPr>
      </w:pPr>
      <w:r w:rsidRPr="00655810">
        <w:rPr>
          <w:color w:val="000000" w:themeColor="text1"/>
          <w:sz w:val="28"/>
          <w:szCs w:val="28"/>
        </w:rPr>
        <w:t xml:space="preserve">Figure </w:t>
      </w:r>
      <w:r w:rsidR="00592BBD">
        <w:rPr>
          <w:color w:val="000000" w:themeColor="text1"/>
          <w:sz w:val="28"/>
          <w:szCs w:val="28"/>
        </w:rPr>
        <w:t>8</w:t>
      </w:r>
      <w:r w:rsidRPr="00655810">
        <w:rPr>
          <w:color w:val="000000" w:themeColor="text1"/>
          <w:sz w:val="28"/>
          <w:szCs w:val="28"/>
        </w:rPr>
        <w:t>: x^2/9+y^2/4-z^2/4=1</w:t>
      </w: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D7F28" w:rsidRPr="00D83E6B" w:rsidRDefault="00ED7F28" w:rsidP="00ED7F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83E6B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 xml:space="preserve">For </w:t>
      </w:r>
      <w:r w:rsidR="00AB3197">
        <w:rPr>
          <w:rFonts w:ascii="Times New Roman" w:hAnsi="Times New Roman" w:cs="Times New Roman"/>
          <w:b/>
          <w:sz w:val="28"/>
          <w:szCs w:val="28"/>
          <w:u w:val="single"/>
        </w:rPr>
        <w:t>Cone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-</w:t>
      </w:r>
    </w:p>
    <w:p w:rsidR="00AB3197" w:rsidRPr="00FC279B" w:rsidRDefault="00AB3197" w:rsidP="00AB319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function z=f(x,y)</w:t>
      </w:r>
    </w:p>
    <w:p w:rsidR="00AB3197" w:rsidRPr="00FC279B" w:rsidRDefault="00AB3197" w:rsidP="00AB319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z=sqrt(</w:t>
      </w:r>
      <w:r w:rsidRPr="00FC279B">
        <w:rPr>
          <w:rFonts w:ascii="Times New Roman" w:hAnsi="Times New Roman" w:cs="Times New Roman"/>
          <w:sz w:val="28"/>
          <w:szCs w:val="28"/>
        </w:rPr>
        <w:t>x^2</w:t>
      </w:r>
      <w:r>
        <w:rPr>
          <w:rFonts w:ascii="Times New Roman" w:hAnsi="Times New Roman" w:cs="Times New Roman"/>
          <w:sz w:val="28"/>
          <w:szCs w:val="28"/>
        </w:rPr>
        <w:t>/4</w:t>
      </w:r>
      <w:r w:rsidRPr="00FC279B">
        <w:rPr>
          <w:rFonts w:ascii="Times New Roman" w:hAnsi="Times New Roman" w:cs="Times New Roman"/>
          <w:sz w:val="28"/>
          <w:szCs w:val="28"/>
        </w:rPr>
        <w:t>+y^2</w:t>
      </w:r>
      <w:r>
        <w:rPr>
          <w:rFonts w:ascii="Times New Roman" w:hAnsi="Times New Roman" w:cs="Times New Roman"/>
          <w:sz w:val="28"/>
          <w:szCs w:val="28"/>
        </w:rPr>
        <w:t>/9)</w:t>
      </w:r>
      <w:r w:rsidRPr="00FC279B">
        <w:rPr>
          <w:rFonts w:ascii="Times New Roman" w:hAnsi="Times New Roman" w:cs="Times New Roman"/>
          <w:sz w:val="28"/>
          <w:szCs w:val="28"/>
        </w:rPr>
        <w:t>;</w:t>
      </w:r>
    </w:p>
    <w:p w:rsidR="00AB3197" w:rsidRPr="00FC279B" w:rsidRDefault="00AB3197" w:rsidP="00AB319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endfunction</w:t>
      </w:r>
    </w:p>
    <w:p w:rsidR="00AB3197" w:rsidRPr="00FC279B" w:rsidRDefault="00AB3197" w:rsidP="00AB319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x=linspace(-</w:t>
      </w:r>
      <w:r w:rsidR="004D6FC5">
        <w:rPr>
          <w:rFonts w:ascii="Times New Roman" w:hAnsi="Times New Roman" w:cs="Times New Roman"/>
          <w:sz w:val="28"/>
          <w:szCs w:val="28"/>
        </w:rPr>
        <w:t>300</w:t>
      </w:r>
      <w:r w:rsidRPr="00FC279B">
        <w:rPr>
          <w:rFonts w:ascii="Times New Roman" w:hAnsi="Times New Roman" w:cs="Times New Roman"/>
          <w:sz w:val="28"/>
          <w:szCs w:val="28"/>
        </w:rPr>
        <w:t>,</w:t>
      </w:r>
      <w:r w:rsidR="004D6FC5">
        <w:rPr>
          <w:rFonts w:ascii="Times New Roman" w:hAnsi="Times New Roman" w:cs="Times New Roman"/>
          <w:sz w:val="28"/>
          <w:szCs w:val="28"/>
        </w:rPr>
        <w:t>300,5</w:t>
      </w:r>
      <w:r w:rsidRPr="00FC279B">
        <w:rPr>
          <w:rFonts w:ascii="Times New Roman" w:hAnsi="Times New Roman" w:cs="Times New Roman"/>
          <w:sz w:val="28"/>
          <w:szCs w:val="28"/>
        </w:rPr>
        <w:t>0);</w:t>
      </w:r>
    </w:p>
    <w:p w:rsidR="00AB3197" w:rsidRPr="00FC279B" w:rsidRDefault="00AB3197" w:rsidP="00AB319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y=linspace(-</w:t>
      </w:r>
      <w:r w:rsidR="004D6FC5">
        <w:rPr>
          <w:rFonts w:ascii="Times New Roman" w:hAnsi="Times New Roman" w:cs="Times New Roman"/>
          <w:sz w:val="28"/>
          <w:szCs w:val="28"/>
        </w:rPr>
        <w:t>300</w:t>
      </w:r>
      <w:r w:rsidRPr="00FC279B">
        <w:rPr>
          <w:rFonts w:ascii="Times New Roman" w:hAnsi="Times New Roman" w:cs="Times New Roman"/>
          <w:sz w:val="28"/>
          <w:szCs w:val="28"/>
        </w:rPr>
        <w:t>,</w:t>
      </w:r>
      <w:r w:rsidR="004D6FC5">
        <w:rPr>
          <w:rFonts w:ascii="Times New Roman" w:hAnsi="Times New Roman" w:cs="Times New Roman"/>
          <w:sz w:val="28"/>
          <w:szCs w:val="28"/>
        </w:rPr>
        <w:t>300</w:t>
      </w:r>
      <w:r w:rsidRPr="00FC279B">
        <w:rPr>
          <w:rFonts w:ascii="Times New Roman" w:hAnsi="Times New Roman" w:cs="Times New Roman"/>
          <w:sz w:val="28"/>
          <w:szCs w:val="28"/>
        </w:rPr>
        <w:t>,</w:t>
      </w:r>
      <w:r w:rsidR="004D6FC5">
        <w:rPr>
          <w:rFonts w:ascii="Times New Roman" w:hAnsi="Times New Roman" w:cs="Times New Roman"/>
          <w:sz w:val="28"/>
          <w:szCs w:val="28"/>
        </w:rPr>
        <w:t>5</w:t>
      </w:r>
      <w:r w:rsidRPr="00FC279B">
        <w:rPr>
          <w:rFonts w:ascii="Times New Roman" w:hAnsi="Times New Roman" w:cs="Times New Roman"/>
          <w:sz w:val="28"/>
          <w:szCs w:val="28"/>
        </w:rPr>
        <w:t>0);</w:t>
      </w:r>
    </w:p>
    <w:p w:rsidR="00AB3197" w:rsidRPr="00FC279B" w:rsidRDefault="00AB3197" w:rsidP="00AB319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z=feval(x,y,f)';</w:t>
      </w:r>
    </w:p>
    <w:p w:rsidR="00AB3197" w:rsidRPr="00FC279B" w:rsidRDefault="00AB3197" w:rsidP="00AB319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clf</w:t>
      </w:r>
    </w:p>
    <w:p w:rsidR="00AB3197" w:rsidRPr="00FC279B" w:rsidRDefault="00AB3197" w:rsidP="00AB3197">
      <w:pPr>
        <w:jc w:val="both"/>
        <w:rPr>
          <w:rFonts w:ascii="Times New Roman" w:hAnsi="Times New Roman" w:cs="Times New Roman"/>
          <w:sz w:val="28"/>
          <w:szCs w:val="28"/>
        </w:rPr>
      </w:pPr>
      <w:r w:rsidRPr="00FC279B">
        <w:rPr>
          <w:rFonts w:ascii="Times New Roman" w:hAnsi="Times New Roman" w:cs="Times New Roman"/>
          <w:sz w:val="28"/>
          <w:szCs w:val="28"/>
        </w:rPr>
        <w:t>surf(x,y,z)</w:t>
      </w:r>
    </w:p>
    <w:p w:rsidR="004D6FC5" w:rsidRDefault="004D6FC5" w:rsidP="004D6FC5">
      <w:pPr>
        <w:keepNext/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b/>
          <w:noProof/>
          <w:sz w:val="28"/>
          <w:szCs w:val="28"/>
          <w:u w:val="single"/>
          <w:lang w:val="en-US"/>
        </w:rPr>
        <w:drawing>
          <wp:inline distT="0" distB="0" distL="0" distR="0">
            <wp:extent cx="5732145" cy="4322445"/>
            <wp:effectExtent l="0" t="0" r="1905" b="190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ne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4322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7F28" w:rsidRPr="004D6FC5" w:rsidRDefault="004D6FC5" w:rsidP="004D6FC5">
      <w:pPr>
        <w:pStyle w:val="Caption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  <w:u w:val="single"/>
        </w:rPr>
      </w:pPr>
      <w:r w:rsidRPr="004D6FC5">
        <w:rPr>
          <w:color w:val="000000" w:themeColor="text1"/>
          <w:sz w:val="28"/>
          <w:szCs w:val="28"/>
        </w:rPr>
        <w:t xml:space="preserve">Figure </w:t>
      </w:r>
      <w:r w:rsidR="00592BBD">
        <w:rPr>
          <w:color w:val="000000" w:themeColor="text1"/>
          <w:sz w:val="28"/>
          <w:szCs w:val="28"/>
        </w:rPr>
        <w:t>9</w:t>
      </w:r>
      <w:r w:rsidRPr="004D6FC5">
        <w:rPr>
          <w:color w:val="000000" w:themeColor="text1"/>
          <w:sz w:val="28"/>
          <w:szCs w:val="28"/>
        </w:rPr>
        <w:t>:Cone(z^2=x^2/4+y^2/9)</w:t>
      </w:r>
    </w:p>
    <w:p w:rsidR="0066276D" w:rsidRDefault="0066276D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4F24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6276D" w:rsidRDefault="0066276D" w:rsidP="0090035D">
      <w:pPr>
        <w:rPr>
          <w:b/>
          <w:sz w:val="28"/>
          <w:szCs w:val="28"/>
          <w:u w:val="single"/>
        </w:rPr>
      </w:pPr>
    </w:p>
    <w:p w:rsidR="00976165" w:rsidRPr="00976165" w:rsidRDefault="00976165" w:rsidP="00976165">
      <w:pPr>
        <w:pStyle w:val="Caption"/>
        <w:jc w:val="center"/>
        <w:rPr>
          <w:rFonts w:ascii="Times New Roman" w:hAnsi="Times New Roman" w:cs="Times New Roman"/>
          <w:color w:val="auto"/>
          <w:sz w:val="28"/>
          <w:szCs w:val="28"/>
        </w:rPr>
      </w:pPr>
    </w:p>
    <w:sectPr w:rsidR="00976165" w:rsidRPr="00976165" w:rsidSect="001669CF">
      <w:pgSz w:w="11907" w:h="16839" w:code="9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6C69" w:rsidRDefault="00916C69" w:rsidP="00A672C0">
      <w:pPr>
        <w:spacing w:after="0" w:line="240" w:lineRule="auto"/>
      </w:pPr>
      <w:r>
        <w:separator/>
      </w:r>
    </w:p>
  </w:endnote>
  <w:endnote w:type="continuationSeparator" w:id="1">
    <w:p w:rsidR="00916C69" w:rsidRDefault="00916C69" w:rsidP="00A672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Monospaced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6C69" w:rsidRDefault="00916C69" w:rsidP="00A672C0">
      <w:pPr>
        <w:spacing w:after="0" w:line="240" w:lineRule="auto"/>
      </w:pPr>
      <w:r>
        <w:separator/>
      </w:r>
    </w:p>
  </w:footnote>
  <w:footnote w:type="continuationSeparator" w:id="1">
    <w:p w:rsidR="00916C69" w:rsidRDefault="00916C69" w:rsidP="00A672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204C2C"/>
    <w:multiLevelType w:val="hybridMultilevel"/>
    <w:tmpl w:val="CE80A5B6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705D5"/>
    <w:rsid w:val="00014E31"/>
    <w:rsid w:val="00036436"/>
    <w:rsid w:val="0004594C"/>
    <w:rsid w:val="00074CFA"/>
    <w:rsid w:val="000811D0"/>
    <w:rsid w:val="0015268F"/>
    <w:rsid w:val="001669CF"/>
    <w:rsid w:val="00196FB3"/>
    <w:rsid w:val="001A1926"/>
    <w:rsid w:val="002377C0"/>
    <w:rsid w:val="002B23B9"/>
    <w:rsid w:val="002F360A"/>
    <w:rsid w:val="00310217"/>
    <w:rsid w:val="003F7CA9"/>
    <w:rsid w:val="00401B1B"/>
    <w:rsid w:val="00426B66"/>
    <w:rsid w:val="004A6646"/>
    <w:rsid w:val="004D6FC5"/>
    <w:rsid w:val="004F244C"/>
    <w:rsid w:val="00507D88"/>
    <w:rsid w:val="00527D58"/>
    <w:rsid w:val="00547BBC"/>
    <w:rsid w:val="0057351A"/>
    <w:rsid w:val="00592BBD"/>
    <w:rsid w:val="00596467"/>
    <w:rsid w:val="00655810"/>
    <w:rsid w:val="0066276D"/>
    <w:rsid w:val="006B1056"/>
    <w:rsid w:val="0076233B"/>
    <w:rsid w:val="007B435A"/>
    <w:rsid w:val="007E2082"/>
    <w:rsid w:val="00801019"/>
    <w:rsid w:val="008874C1"/>
    <w:rsid w:val="0090035D"/>
    <w:rsid w:val="00907E88"/>
    <w:rsid w:val="00912182"/>
    <w:rsid w:val="00916C69"/>
    <w:rsid w:val="00925DB8"/>
    <w:rsid w:val="00934F02"/>
    <w:rsid w:val="0094626A"/>
    <w:rsid w:val="00976165"/>
    <w:rsid w:val="009C024C"/>
    <w:rsid w:val="00A046EA"/>
    <w:rsid w:val="00A24AF2"/>
    <w:rsid w:val="00A672C0"/>
    <w:rsid w:val="00AB3197"/>
    <w:rsid w:val="00AD7BD5"/>
    <w:rsid w:val="00B25844"/>
    <w:rsid w:val="00CC77A1"/>
    <w:rsid w:val="00CD666E"/>
    <w:rsid w:val="00CF5834"/>
    <w:rsid w:val="00D426D3"/>
    <w:rsid w:val="00D705D5"/>
    <w:rsid w:val="00D83E6B"/>
    <w:rsid w:val="00DC62A3"/>
    <w:rsid w:val="00E1652B"/>
    <w:rsid w:val="00E34396"/>
    <w:rsid w:val="00E5121B"/>
    <w:rsid w:val="00ED7F28"/>
    <w:rsid w:val="00FC279B"/>
    <w:rsid w:val="00FC59C1"/>
    <w:rsid w:val="00FE18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35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62A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964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6467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596467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426D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I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426D3"/>
    <w:rPr>
      <w:rFonts w:ascii="Courier New" w:eastAsia="Times New Roman" w:hAnsi="Courier New" w:cs="Courier New"/>
      <w:sz w:val="20"/>
      <w:szCs w:val="20"/>
      <w:lang w:eastAsia="en-IN"/>
    </w:rPr>
  </w:style>
  <w:style w:type="paragraph" w:styleId="Header">
    <w:name w:val="header"/>
    <w:basedOn w:val="Normal"/>
    <w:link w:val="HeaderChar"/>
    <w:uiPriority w:val="99"/>
    <w:semiHidden/>
    <w:unhideWhenUsed/>
    <w:rsid w:val="00A672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72C0"/>
  </w:style>
  <w:style w:type="paragraph" w:styleId="Footer">
    <w:name w:val="footer"/>
    <w:basedOn w:val="Normal"/>
    <w:link w:val="FooterChar"/>
    <w:uiPriority w:val="99"/>
    <w:semiHidden/>
    <w:unhideWhenUsed/>
    <w:rsid w:val="00A672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672C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62A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964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6467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596467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426D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I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426D3"/>
    <w:rPr>
      <w:rFonts w:ascii="Courier New" w:eastAsia="Times New Roman" w:hAnsi="Courier New" w:cs="Courier New"/>
      <w:sz w:val="20"/>
      <w:szCs w:val="20"/>
      <w:lang w:eastAsia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2780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67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D964EC-52DB-4140-B64E-6CD899E8C1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1</Pages>
  <Words>455</Words>
  <Characters>259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Prashant</cp:lastModifiedBy>
  <cp:revision>22</cp:revision>
  <cp:lastPrinted>2017-08-15T10:14:00Z</cp:lastPrinted>
  <dcterms:created xsi:type="dcterms:W3CDTF">2017-08-30T04:55:00Z</dcterms:created>
  <dcterms:modified xsi:type="dcterms:W3CDTF">2018-10-08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